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0A9FA57" w14:textId="6B8924A1" w:rsidR="00454DB8" w:rsidRPr="00955700" w:rsidRDefault="0076389A" w:rsidP="0076389A">
      <w:pPr>
        <w:pStyle w:val="Papertitle"/>
        <w:spacing w:after="120" w:line="240" w:lineRule="auto"/>
        <w:rPr>
          <w:rFonts w:cs="Times New Roman"/>
        </w:rPr>
      </w:pPr>
      <w:bookmarkStart w:id="0" w:name="_GoBack"/>
      <w:bookmarkEnd w:id="0"/>
      <w:r w:rsidRPr="00955700">
        <w:rPr>
          <w:rFonts w:cs="Times New Roman"/>
        </w:rPr>
        <w:t xml:space="preserve">Instructions for preparing a full paper for the </w:t>
      </w:r>
      <w:r w:rsidRPr="00955700">
        <w:rPr>
          <w:rFonts w:cs="Times New Roman"/>
        </w:rPr>
        <w:br/>
        <w:t>ECCOMAS Thematic Conference on Multibody Dynamics 202</w:t>
      </w:r>
      <w:r w:rsidR="00FD5E72" w:rsidRPr="00955700">
        <w:rPr>
          <w:rFonts w:cs="Times New Roman"/>
        </w:rPr>
        <w:t>3</w:t>
      </w:r>
    </w:p>
    <w:p w14:paraId="63F5A363" w14:textId="77777777" w:rsidR="002276EB" w:rsidRPr="00955700" w:rsidRDefault="0076389A" w:rsidP="002B61D4">
      <w:pPr>
        <w:pStyle w:val="authors"/>
        <w:rPr>
          <w:vertAlign w:val="superscript"/>
        </w:rPr>
      </w:pPr>
      <w:r w:rsidRPr="00955700">
        <w:t>Name1 A. Surname</w:t>
      </w:r>
      <w:r w:rsidR="009F5B8F" w:rsidRPr="00955700">
        <w:t>1</w:t>
      </w:r>
      <w:r w:rsidR="00454DB8" w:rsidRPr="00955700">
        <w:rPr>
          <w:b w:val="0"/>
          <w:vertAlign w:val="superscript"/>
        </w:rPr>
        <w:t>1</w:t>
      </w:r>
      <w:r w:rsidR="00454DB8" w:rsidRPr="00955700">
        <w:t xml:space="preserve">, </w:t>
      </w:r>
      <w:r w:rsidRPr="00955700">
        <w:rPr>
          <w:u w:val="single"/>
        </w:rPr>
        <w:t>Name2 B. Surname2</w:t>
      </w:r>
      <w:r w:rsidR="00454DB8" w:rsidRPr="00955700">
        <w:rPr>
          <w:b w:val="0"/>
          <w:vertAlign w:val="superscript"/>
        </w:rPr>
        <w:t>2</w:t>
      </w:r>
      <w:r w:rsidR="00454DB8" w:rsidRPr="00955700">
        <w:t xml:space="preserve">, </w:t>
      </w:r>
      <w:r w:rsidRPr="00955700">
        <w:t>Name3 C. Surname3</w:t>
      </w:r>
      <w:r w:rsidR="00394402" w:rsidRPr="00955700">
        <w:rPr>
          <w:b w:val="0"/>
          <w:vertAlign w:val="superscript"/>
        </w:rPr>
        <w:t>3</w:t>
      </w:r>
      <w:r w:rsidRPr="00955700">
        <w:t>, Name4 D. Surname4</w:t>
      </w:r>
      <w:r w:rsidRPr="00955700">
        <w:rPr>
          <w:b w:val="0"/>
          <w:vertAlign w:val="superscript"/>
        </w:rPr>
        <w:t>3</w:t>
      </w:r>
    </w:p>
    <w:p w14:paraId="6189E740" w14:textId="77777777" w:rsidR="0080541C" w:rsidRPr="00955700" w:rsidRDefault="0080541C" w:rsidP="003F2596">
      <w:pPr>
        <w:pStyle w:val="Affiliation"/>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27" w:type="dxa"/>
          <w:right w:w="227" w:type="dxa"/>
        </w:tblCellMar>
        <w:tblLook w:val="04A0" w:firstRow="1" w:lastRow="0" w:firstColumn="1" w:lastColumn="0" w:noHBand="0" w:noVBand="1"/>
      </w:tblPr>
      <w:tblGrid>
        <w:gridCol w:w="3689"/>
        <w:gridCol w:w="3331"/>
      </w:tblGrid>
      <w:tr w:rsidR="0080541C" w:rsidRPr="00955700" w14:paraId="71C38ED7" w14:textId="77777777" w:rsidTr="00537B41">
        <w:trPr>
          <w:jc w:val="center"/>
        </w:trPr>
        <w:tc>
          <w:tcPr>
            <w:tcW w:w="0" w:type="auto"/>
          </w:tcPr>
          <w:p w14:paraId="02797DBC" w14:textId="77777777" w:rsidR="0080541C" w:rsidRPr="00955700" w:rsidRDefault="00537B41" w:rsidP="003F2596">
            <w:pPr>
              <w:pStyle w:val="Normal1"/>
              <w:spacing w:before="40" w:after="40"/>
              <w:jc w:val="center"/>
            </w:pPr>
            <w:r w:rsidRPr="00955700">
              <w:rPr>
                <w:kern w:val="22"/>
                <w:vertAlign w:val="superscript"/>
              </w:rPr>
              <w:t>1</w:t>
            </w:r>
            <w:r w:rsidRPr="00955700">
              <w:t xml:space="preserve"> </w:t>
            </w:r>
            <w:r w:rsidR="006116C5" w:rsidRPr="00955700">
              <w:t>Faculty of Mechanical Engineering</w:t>
            </w:r>
            <w:r w:rsidR="006116C5" w:rsidRPr="00955700">
              <w:br/>
              <w:t>University of Technology</w:t>
            </w:r>
            <w:r w:rsidR="006116C5" w:rsidRPr="00955700">
              <w:br/>
              <w:t>Address, Postcode City, Country</w:t>
            </w:r>
            <w:r w:rsidR="006116C5" w:rsidRPr="00955700">
              <w:br/>
              <w:t>email1@address</w:t>
            </w:r>
          </w:p>
        </w:tc>
        <w:tc>
          <w:tcPr>
            <w:tcW w:w="0" w:type="auto"/>
          </w:tcPr>
          <w:p w14:paraId="09D955F7" w14:textId="77777777" w:rsidR="0080541C" w:rsidRPr="00955700" w:rsidRDefault="00537B41" w:rsidP="003F2596">
            <w:pPr>
              <w:pStyle w:val="Normal1"/>
              <w:spacing w:before="40" w:after="40"/>
              <w:jc w:val="center"/>
            </w:pPr>
            <w:r w:rsidRPr="00955700">
              <w:rPr>
                <w:kern w:val="22"/>
                <w:vertAlign w:val="superscript"/>
              </w:rPr>
              <w:t>2</w:t>
            </w:r>
            <w:r w:rsidRPr="00955700">
              <w:t xml:space="preserve"> </w:t>
            </w:r>
            <w:r w:rsidR="006116C5" w:rsidRPr="00955700">
              <w:t>Institute for Mechatronics</w:t>
            </w:r>
            <w:r w:rsidR="006116C5" w:rsidRPr="00955700">
              <w:br/>
              <w:t>University of Technology</w:t>
            </w:r>
            <w:r w:rsidR="006116C5" w:rsidRPr="00955700">
              <w:br/>
              <w:t>Address, Postcode City, Country</w:t>
            </w:r>
            <w:r w:rsidR="006116C5" w:rsidRPr="00955700">
              <w:br/>
              <w:t>email2@address</w:t>
            </w:r>
          </w:p>
        </w:tc>
      </w:tr>
      <w:tr w:rsidR="0080541C" w:rsidRPr="00955700" w14:paraId="53619797" w14:textId="77777777" w:rsidTr="00537B41">
        <w:trPr>
          <w:jc w:val="center"/>
        </w:trPr>
        <w:tc>
          <w:tcPr>
            <w:tcW w:w="0" w:type="auto"/>
            <w:gridSpan w:val="2"/>
          </w:tcPr>
          <w:p w14:paraId="764BC215" w14:textId="77777777" w:rsidR="0080541C" w:rsidRPr="00955700" w:rsidRDefault="00537B41" w:rsidP="003F2596">
            <w:pPr>
              <w:pStyle w:val="Normal1"/>
              <w:spacing w:before="40" w:after="40"/>
              <w:jc w:val="center"/>
            </w:pPr>
            <w:r w:rsidRPr="00955700">
              <w:rPr>
                <w:kern w:val="22"/>
                <w:vertAlign w:val="superscript"/>
              </w:rPr>
              <w:t>3</w:t>
            </w:r>
            <w:r w:rsidRPr="00955700">
              <w:t xml:space="preserve"> </w:t>
            </w:r>
            <w:r w:rsidR="006116C5" w:rsidRPr="00955700">
              <w:t>Institute of Mechanics</w:t>
            </w:r>
            <w:r w:rsidR="006116C5" w:rsidRPr="00955700">
              <w:br/>
              <w:t>University of Technology</w:t>
            </w:r>
            <w:r w:rsidR="006116C5" w:rsidRPr="00955700">
              <w:br/>
              <w:t>Address, Postcode City, Country</w:t>
            </w:r>
            <w:r w:rsidR="006116C5" w:rsidRPr="00955700">
              <w:br/>
              <w:t>[email3, email4]@address</w:t>
            </w:r>
          </w:p>
        </w:tc>
      </w:tr>
    </w:tbl>
    <w:p w14:paraId="62014E5A" w14:textId="77777777" w:rsidR="00960D74" w:rsidRPr="00955700" w:rsidRDefault="00960D74" w:rsidP="0080541C">
      <w:pPr>
        <w:pStyle w:val="Normal1"/>
        <w:sectPr w:rsidR="00960D74" w:rsidRPr="00955700" w:rsidSect="0002242D">
          <w:headerReference w:type="first" r:id="rId8"/>
          <w:pgSz w:w="11906" w:h="16838" w:code="9"/>
          <w:pgMar w:top="851" w:right="1701" w:bottom="1134" w:left="1701" w:header="0" w:footer="0" w:gutter="0"/>
          <w:cols w:space="708"/>
          <w:titlePg/>
          <w:docGrid w:linePitch="360"/>
        </w:sectPr>
      </w:pPr>
    </w:p>
    <w:p w14:paraId="6727AC02" w14:textId="77777777" w:rsidR="0047539C" w:rsidRPr="00955700" w:rsidRDefault="0047539C" w:rsidP="0047539C">
      <w:pPr>
        <w:pStyle w:val="Affiliation"/>
      </w:pPr>
    </w:p>
    <w:p w14:paraId="77FEB658" w14:textId="77777777" w:rsidR="00222A54" w:rsidRPr="00955700" w:rsidRDefault="0055727F" w:rsidP="0047539C">
      <w:pPr>
        <w:pStyle w:val="Abstract"/>
        <w:rPr>
          <w:b/>
        </w:rPr>
      </w:pPr>
      <w:r w:rsidRPr="00955700">
        <w:rPr>
          <w:b/>
        </w:rPr>
        <w:t>ABSTRACT</w:t>
      </w:r>
    </w:p>
    <w:p w14:paraId="01A64436" w14:textId="7281ED9A" w:rsidR="00D17345" w:rsidRPr="00955700" w:rsidRDefault="00D17345" w:rsidP="0047539C">
      <w:pPr>
        <w:pStyle w:val="Abstract"/>
      </w:pPr>
      <w:r w:rsidRPr="00955700">
        <w:t xml:space="preserve">The paper </w:t>
      </w:r>
      <w:proofErr w:type="gramStart"/>
      <w:r w:rsidRPr="00955700">
        <w:t>should be formatted</w:t>
      </w:r>
      <w:proofErr w:type="gramEnd"/>
      <w:r w:rsidRPr="00955700">
        <w:t xml:space="preserve"> according to the style guidelines presented in this template. The title of the paper </w:t>
      </w:r>
      <w:proofErr w:type="gramStart"/>
      <w:r w:rsidRPr="00955700">
        <w:t xml:space="preserve">should be typed in 14pt bold font and </w:t>
      </w:r>
      <w:r w:rsidR="00B333DB" w:rsidRPr="00955700">
        <w:t>centered</w:t>
      </w:r>
      <w:proofErr w:type="gramEnd"/>
      <w:r w:rsidRPr="00955700">
        <w:t xml:space="preserve">. Author names </w:t>
      </w:r>
      <w:proofErr w:type="gramStart"/>
      <w:r w:rsidRPr="00955700">
        <w:t>should be typed</w:t>
      </w:r>
      <w:proofErr w:type="gramEnd"/>
      <w:r w:rsidRPr="00955700">
        <w:t xml:space="preserve"> in 11pt bold font. In addition, the name of the presenting author should be underlined. Affiliations should be typed in general formatting style, </w:t>
      </w:r>
      <w:r w:rsidR="00B333DB" w:rsidRPr="00955700">
        <w:t>centered</w:t>
      </w:r>
      <w:r w:rsidRPr="00955700">
        <w:t xml:space="preserve"> within a corresponding bounding box. The reference marks </w:t>
      </w:r>
      <w:proofErr w:type="gramStart"/>
      <w:r w:rsidRPr="00955700">
        <w:t>can be omitted</w:t>
      </w:r>
      <w:proofErr w:type="gramEnd"/>
      <w:r w:rsidRPr="00955700">
        <w:t xml:space="preserve"> if all authors are from the same affiliation. The abstract part of the final paper </w:t>
      </w:r>
      <w:proofErr w:type="gramStart"/>
      <w:r w:rsidRPr="00955700">
        <w:t>should be formatted</w:t>
      </w:r>
      <w:proofErr w:type="gramEnd"/>
      <w:r w:rsidRPr="00955700">
        <w:t xml:space="preserve"> as one paragraph not longer than 250 words and it should fit to the title page. The abstract begins with the </w:t>
      </w:r>
      <w:r w:rsidR="00D84101" w:rsidRPr="00955700">
        <w:t>''</w:t>
      </w:r>
      <w:r w:rsidRPr="00955700">
        <w:t xml:space="preserve">ABSTRACT'' header typed in bold 11pt. A maximum of </w:t>
      </w:r>
      <w:proofErr w:type="gramStart"/>
      <w:r w:rsidRPr="00955700">
        <w:t>5</w:t>
      </w:r>
      <w:proofErr w:type="gramEnd"/>
      <w:r w:rsidRPr="00955700">
        <w:t xml:space="preserve"> keywords have to be added after the abstract.</w:t>
      </w:r>
    </w:p>
    <w:p w14:paraId="62937101" w14:textId="77777777" w:rsidR="00D17345" w:rsidRPr="00955700" w:rsidRDefault="00160BEA" w:rsidP="0047539C">
      <w:pPr>
        <w:pStyle w:val="Abstract"/>
      </w:pPr>
      <w:r w:rsidRPr="00955700">
        <w:rPr>
          <w:b/>
        </w:rPr>
        <w:t>Keywords:</w:t>
      </w:r>
      <w:r w:rsidR="00D17345" w:rsidRPr="00955700">
        <w:t xml:space="preserve"> Keyword 1, Keyword 2, Keyword 3, Keyword 4, Keyword 5.</w:t>
      </w:r>
    </w:p>
    <w:p w14:paraId="4D6325B4" w14:textId="77777777" w:rsidR="00960D74" w:rsidRPr="00955700" w:rsidRDefault="00960D74" w:rsidP="00D17345">
      <w:pPr>
        <w:pStyle w:val="Normal1"/>
        <w:sectPr w:rsidR="00960D74" w:rsidRPr="00955700" w:rsidSect="00960D74">
          <w:type w:val="continuous"/>
          <w:pgSz w:w="11906" w:h="16838" w:code="9"/>
          <w:pgMar w:top="851" w:right="1701" w:bottom="1134" w:left="1701" w:header="0" w:footer="0" w:gutter="0"/>
          <w:cols w:space="708"/>
          <w:titlePg/>
          <w:docGrid w:linePitch="360"/>
        </w:sectPr>
      </w:pPr>
    </w:p>
    <w:p w14:paraId="6FAA56BC" w14:textId="77777777" w:rsidR="00E56FF6" w:rsidRPr="00955700" w:rsidRDefault="00E56FF6" w:rsidP="00213EBF">
      <w:pPr>
        <w:pStyle w:val="Section1st"/>
      </w:pPr>
      <w:r w:rsidRPr="00955700">
        <w:t>I</w:t>
      </w:r>
      <w:r w:rsidR="00160BEA" w:rsidRPr="00955700">
        <w:t>NTRODUCTION</w:t>
      </w:r>
    </w:p>
    <w:p w14:paraId="74CE5D29" w14:textId="77777777" w:rsidR="00160BEA" w:rsidRPr="00955700" w:rsidRDefault="00160BEA" w:rsidP="00160BEA">
      <w:pPr>
        <w:pStyle w:val="Normal1"/>
        <w:spacing w:line="240" w:lineRule="auto"/>
      </w:pPr>
      <w:r w:rsidRPr="00955700">
        <w:t xml:space="preserve">All text </w:t>
      </w:r>
      <w:proofErr w:type="gramStart"/>
      <w:r w:rsidRPr="00955700">
        <w:t>should be written</w:t>
      </w:r>
      <w:proofErr w:type="gramEnd"/>
      <w:r w:rsidRPr="00955700">
        <w:t xml:space="preserve"> in Times New Roman font. General text should be justified and divided into logical paragraphs separated by 6pt spaces. All section headers except abstract and references header </w:t>
      </w:r>
      <w:proofErr w:type="gramStart"/>
      <w:r w:rsidRPr="00955700">
        <w:t>should be numbered</w:t>
      </w:r>
      <w:proofErr w:type="gramEnd"/>
      <w:r w:rsidRPr="00955700">
        <w:t xml:space="preserve"> using Arabic numbers. The headers </w:t>
      </w:r>
      <w:proofErr w:type="gramStart"/>
      <w:r w:rsidRPr="00955700">
        <w:t>are separated</w:t>
      </w:r>
      <w:proofErr w:type="gramEnd"/>
      <w:r w:rsidRPr="00955700">
        <w:t xml:space="preserve"> from the last preceding paragraph by 18pt space and the following text by 6pt space. Section headers </w:t>
      </w:r>
      <w:proofErr w:type="gramStart"/>
      <w:r w:rsidRPr="00955700">
        <w:t>should be typed</w:t>
      </w:r>
      <w:proofErr w:type="gramEnd"/>
      <w:r w:rsidRPr="00955700">
        <w:t xml:space="preserve"> in bold capital characters.</w:t>
      </w:r>
    </w:p>
    <w:p w14:paraId="2BD8D945" w14:textId="77777777" w:rsidR="00D77FB8" w:rsidRPr="00955700" w:rsidRDefault="00160BEA" w:rsidP="00160BEA">
      <w:pPr>
        <w:pStyle w:val="Normal1"/>
      </w:pPr>
      <w:r w:rsidRPr="00955700">
        <w:t xml:space="preserve">Subsections </w:t>
      </w:r>
      <w:proofErr w:type="gramStart"/>
      <w:r w:rsidRPr="00955700">
        <w:t>should be numbered</w:t>
      </w:r>
      <w:proofErr w:type="gramEnd"/>
      <w:r w:rsidRPr="00955700">
        <w:t xml:space="preserve"> using multilevel numbering. A maximum of two sublevels </w:t>
      </w:r>
      <w:proofErr w:type="gramStart"/>
      <w:r w:rsidRPr="00955700">
        <w:t>is allowed</w:t>
      </w:r>
      <w:proofErr w:type="gramEnd"/>
      <w:r w:rsidRPr="00955700">
        <w:t xml:space="preserve">. The subsection headers are separated from the last preceding paragraph by 12pt space and the following text by 6pt </w:t>
      </w:r>
      <w:proofErr w:type="gramStart"/>
      <w:r w:rsidRPr="00955700">
        <w:t>space,</w:t>
      </w:r>
      <w:proofErr w:type="gramEnd"/>
      <w:r w:rsidRPr="00955700">
        <w:t xml:space="preserve"> they should be typed in bold characters. A font size of 11pt </w:t>
      </w:r>
      <w:proofErr w:type="gramStart"/>
      <w:r w:rsidRPr="00955700">
        <w:t>should be used</w:t>
      </w:r>
      <w:proofErr w:type="gramEnd"/>
      <w:r w:rsidRPr="00955700">
        <w:t xml:space="preserve"> if not specified otherwise.</w:t>
      </w:r>
    </w:p>
    <w:p w14:paraId="3913EAC8" w14:textId="77777777" w:rsidR="00D716BF" w:rsidRPr="00955700" w:rsidRDefault="00AD2225" w:rsidP="00955700">
      <w:pPr>
        <w:pStyle w:val="Section1st"/>
      </w:pPr>
      <w:r w:rsidRPr="00955700">
        <w:t>GENERAL INSTRUCTIONS</w:t>
      </w:r>
    </w:p>
    <w:p w14:paraId="4C22D5C5" w14:textId="77777777" w:rsidR="000A1E97" w:rsidRPr="00955700" w:rsidRDefault="001F68B5" w:rsidP="00DF1052">
      <w:pPr>
        <w:pStyle w:val="Normal1"/>
        <w:spacing w:line="276" w:lineRule="exact"/>
        <w:rPr>
          <w:rFonts w:cs="Times New Roman"/>
        </w:rPr>
      </w:pPr>
      <w:r w:rsidRPr="00955700">
        <w:rPr>
          <w:rFonts w:cs="Times New Roman"/>
        </w:rPr>
        <w:t xml:space="preserve">The paper </w:t>
      </w:r>
      <w:proofErr w:type="gramStart"/>
      <w:r w:rsidRPr="00955700">
        <w:rPr>
          <w:rFonts w:cs="Times New Roman"/>
        </w:rPr>
        <w:t>must be written</w:t>
      </w:r>
      <w:proofErr w:type="gramEnd"/>
      <w:r w:rsidRPr="00955700">
        <w:rPr>
          <w:rFonts w:cs="Times New Roman"/>
        </w:rPr>
        <w:t xml:space="preserve"> in English. The total lengt</w:t>
      </w:r>
      <w:r w:rsidR="00B333DB" w:rsidRPr="00955700">
        <w:rPr>
          <w:rFonts w:cs="Times New Roman"/>
        </w:rPr>
        <w:t>h of the paper may not exceed 10</w:t>
      </w:r>
      <w:r w:rsidRPr="00955700">
        <w:rPr>
          <w:rFonts w:cs="Times New Roman"/>
        </w:rPr>
        <w:t xml:space="preserve"> pages. The template margins </w:t>
      </w:r>
      <w:proofErr w:type="gramStart"/>
      <w:r w:rsidRPr="00955700">
        <w:rPr>
          <w:rFonts w:cs="Times New Roman"/>
        </w:rPr>
        <w:t>must be followed</w:t>
      </w:r>
      <w:proofErr w:type="gramEnd"/>
      <w:r w:rsidRPr="00955700">
        <w:rPr>
          <w:rFonts w:cs="Times New Roman"/>
        </w:rPr>
        <w:t xml:space="preserve">. The paper used should have the size 210 x 297 mm, which is the European A4 size. It </w:t>
      </w:r>
      <w:proofErr w:type="gramStart"/>
      <w:r w:rsidRPr="00955700">
        <w:rPr>
          <w:rFonts w:cs="Times New Roman"/>
        </w:rPr>
        <w:t>is suggested</w:t>
      </w:r>
      <w:proofErr w:type="gramEnd"/>
      <w:r w:rsidRPr="00955700">
        <w:rPr>
          <w:rFonts w:cs="Times New Roman"/>
        </w:rPr>
        <w:t xml:space="preserve"> to use styles for formatting, automatic reference and figure numbering to avoid editorial errors. To avoid compatibility problems it </w:t>
      </w:r>
      <w:proofErr w:type="gramStart"/>
      <w:r w:rsidRPr="00955700">
        <w:rPr>
          <w:rFonts w:cs="Times New Roman"/>
        </w:rPr>
        <w:t>is advised</w:t>
      </w:r>
      <w:proofErr w:type="gramEnd"/>
      <w:r w:rsidRPr="00955700">
        <w:rPr>
          <w:rFonts w:cs="Times New Roman"/>
        </w:rPr>
        <w:t xml:space="preserve"> to use only the Latin alphabet and underscore character in the file name.</w:t>
      </w:r>
    </w:p>
    <w:p w14:paraId="6F6FBB9C" w14:textId="77777777" w:rsidR="006117AD" w:rsidRPr="00955700" w:rsidRDefault="006117AD">
      <w:pPr>
        <w:spacing w:after="0" w:line="240" w:lineRule="auto"/>
        <w:rPr>
          <w:rFonts w:ascii="Times New Roman" w:eastAsia="Droid Sans Fallback" w:hAnsi="Times New Roman" w:cs="Times New Roman"/>
          <w:b/>
          <w:kern w:val="1"/>
          <w:szCs w:val="20"/>
          <w:lang w:val="en-US" w:eastAsia="zh-CN" w:bidi="hi-IN"/>
        </w:rPr>
      </w:pPr>
      <w:r w:rsidRPr="00955700">
        <w:br w:type="page"/>
      </w:r>
    </w:p>
    <w:p w14:paraId="2C7D2FBB" w14:textId="77777777" w:rsidR="008F2FB5" w:rsidRPr="00955700" w:rsidRDefault="004F13CA" w:rsidP="00213EBF">
      <w:pPr>
        <w:pStyle w:val="Section2nd"/>
      </w:pPr>
      <w:r w:rsidRPr="00955700">
        <w:lastRenderedPageBreak/>
        <w:t>Equa</w:t>
      </w:r>
      <w:r w:rsidRPr="00955700">
        <w:rPr>
          <w:rStyle w:val="Section2ndlevelChar"/>
        </w:rPr>
        <w:t>t</w:t>
      </w:r>
      <w:r w:rsidRPr="00955700">
        <w:t>ions</w:t>
      </w:r>
    </w:p>
    <w:p w14:paraId="599CEDAD" w14:textId="3EF2EA65" w:rsidR="00512D04" w:rsidRPr="00955700" w:rsidRDefault="00A97FB6" w:rsidP="00FC6B32">
      <w:pPr>
        <w:pStyle w:val="Normal1"/>
        <w:rPr>
          <w:rFonts w:cs="Times New Roman"/>
        </w:rPr>
      </w:pPr>
      <w:r w:rsidRPr="00955700">
        <w:rPr>
          <w:rFonts w:cs="Times New Roman"/>
        </w:rPr>
        <w:t xml:space="preserve">Equations </w:t>
      </w:r>
      <w:proofErr w:type="gramStart"/>
      <w:r w:rsidRPr="00955700">
        <w:rPr>
          <w:rFonts w:cs="Times New Roman"/>
        </w:rPr>
        <w:t>must be numbered</w:t>
      </w:r>
      <w:proofErr w:type="gramEnd"/>
      <w:r w:rsidRPr="00955700">
        <w:rPr>
          <w:rFonts w:cs="Times New Roman"/>
        </w:rPr>
        <w:t xml:space="preserve"> consecutively using right flushed Arabic numbers in brackets as shown in </w:t>
      </w:r>
      <w:r w:rsidR="003051E1" w:rsidRPr="00955700">
        <w:rPr>
          <w:rFonts w:cs="Times New Roman"/>
        </w:rPr>
        <w:t>Eq</w:t>
      </w:r>
      <w:r w:rsidR="00DA401A" w:rsidRPr="00955700">
        <w:rPr>
          <w:rFonts w:cs="Times New Roman"/>
        </w:rPr>
        <w:t>uations</w:t>
      </w:r>
      <w:r w:rsidR="003051E1" w:rsidRPr="00955700">
        <w:rPr>
          <w:rFonts w:cs="Times New Roman"/>
        </w:rPr>
        <w:t xml:space="preserve"> </w:t>
      </w:r>
      <w:r w:rsidR="00163C3D" w:rsidRPr="00955700">
        <w:rPr>
          <w:rFonts w:cs="Times New Roman"/>
        </w:rPr>
        <w:t>(1)</w:t>
      </w:r>
      <w:r w:rsidR="003051E1" w:rsidRPr="00955700">
        <w:rPr>
          <w:rFonts w:cs="Times New Roman"/>
        </w:rPr>
        <w:t xml:space="preserve"> and (2).</w:t>
      </w:r>
    </w:p>
    <w:p w14:paraId="7456F065" w14:textId="77777777" w:rsidR="00C66E41" w:rsidRPr="00955700" w:rsidRDefault="009E63E9" w:rsidP="008B59D9">
      <w:pPr>
        <w:pStyle w:val="Equation"/>
      </w:pPr>
      <w:r w:rsidRPr="00955700">
        <w:tab/>
      </w:r>
      <w:r w:rsidR="008B59D9" w:rsidRPr="00955700">
        <w:rPr>
          <w:position w:val="-34"/>
        </w:rPr>
        <w:object w:dxaOrig="2520" w:dyaOrig="800" w14:anchorId="420066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40.5pt" o:ole="">
            <v:imagedata r:id="rId9" o:title=""/>
          </v:shape>
          <o:OLEObject Type="Embed" ProgID="Equation.DSMT4" ShapeID="_x0000_i1025" DrawAspect="Content" ObjectID="_1724677344" r:id="rId10"/>
        </w:object>
      </w:r>
      <w:r w:rsidR="00163C3D" w:rsidRPr="00955700">
        <w:t>,</w:t>
      </w:r>
      <w:r w:rsidR="00B108F6" w:rsidRPr="00955700">
        <w:t xml:space="preserve"> </w:t>
      </w:r>
      <w:r w:rsidRPr="00955700">
        <w:tab/>
      </w:r>
      <w:r w:rsidR="00B108F6" w:rsidRPr="00955700">
        <w:t>(1)</w:t>
      </w:r>
    </w:p>
    <w:p w14:paraId="465137C5" w14:textId="77777777" w:rsidR="00163C3D" w:rsidRPr="00955700" w:rsidRDefault="009E63E9" w:rsidP="00163C3D">
      <w:pPr>
        <w:pStyle w:val="MTDisplayEquation"/>
      </w:pPr>
      <w:r w:rsidRPr="00955700">
        <w:tab/>
      </w:r>
      <w:r w:rsidR="00163C3D" w:rsidRPr="00955700">
        <w:rPr>
          <w:position w:val="-12"/>
        </w:rPr>
        <w:object w:dxaOrig="1660" w:dyaOrig="360" w14:anchorId="245DFF75">
          <v:shape id="_x0000_i1026" type="#_x0000_t75" style="width:83.25pt;height:18pt" o:ole="">
            <v:imagedata r:id="rId11" o:title=""/>
          </v:shape>
          <o:OLEObject Type="Embed" ProgID="Equation.DSMT4" ShapeID="_x0000_i1026" DrawAspect="Content" ObjectID="_1724677345" r:id="rId12"/>
        </w:object>
      </w:r>
      <w:r w:rsidR="00163C3D" w:rsidRPr="00955700">
        <w:t>.</w:t>
      </w:r>
      <w:r w:rsidRPr="00955700">
        <w:tab/>
        <w:t>(2)</w:t>
      </w:r>
    </w:p>
    <w:p w14:paraId="34D55BC1" w14:textId="77777777" w:rsidR="00C66E41" w:rsidRPr="00955700" w:rsidRDefault="00C66E41" w:rsidP="00FC6B32">
      <w:pPr>
        <w:pStyle w:val="Normal1"/>
        <w:rPr>
          <w:rFonts w:cs="Times New Roman"/>
        </w:rPr>
      </w:pPr>
      <w:r w:rsidRPr="00955700">
        <w:rPr>
          <w:rFonts w:cs="Times New Roman"/>
        </w:rPr>
        <w:t xml:space="preserve">All symbols of the equation </w:t>
      </w:r>
      <w:proofErr w:type="gramStart"/>
      <w:r w:rsidRPr="00955700">
        <w:rPr>
          <w:rFonts w:cs="Times New Roman"/>
        </w:rPr>
        <w:t>should be explained</w:t>
      </w:r>
      <w:proofErr w:type="gramEnd"/>
      <w:r w:rsidRPr="00955700">
        <w:rPr>
          <w:rFonts w:cs="Times New Roman"/>
        </w:rPr>
        <w:t>.</w:t>
      </w:r>
      <w:r w:rsidR="00163C3D" w:rsidRPr="00955700">
        <w:rPr>
          <w:rFonts w:cs="Times New Roman"/>
        </w:rPr>
        <w:t xml:space="preserve"> Matrices and vectors are upright boldface, scalars are normal italic, non-mathematical characters, such as indexes, are upright normal.</w:t>
      </w:r>
      <w:r w:rsidR="00195B10" w:rsidRPr="00955700">
        <w:rPr>
          <w:rFonts w:cs="Times New Roman"/>
        </w:rPr>
        <w:t xml:space="preserve"> Please use dot or comma.</w:t>
      </w:r>
    </w:p>
    <w:p w14:paraId="782DD71F" w14:textId="77777777" w:rsidR="00B84883" w:rsidRPr="00955700" w:rsidRDefault="00B84883" w:rsidP="00B84883">
      <w:pPr>
        <w:pStyle w:val="Section2nd"/>
      </w:pPr>
      <w:r w:rsidRPr="00955700">
        <w:t>Figures and tables</w:t>
      </w:r>
    </w:p>
    <w:p w14:paraId="11A2C291" w14:textId="77777777" w:rsidR="00B84883" w:rsidRPr="00955700" w:rsidRDefault="00B84883" w:rsidP="00B84883">
      <w:pPr>
        <w:pStyle w:val="Normal1"/>
      </w:pPr>
      <w:r w:rsidRPr="00955700">
        <w:t xml:space="preserve">Figures and graphs are included using the same style as shown in Fig. 1. The contents of the Figure </w:t>
      </w:r>
      <w:proofErr w:type="gramStart"/>
      <w:r w:rsidRPr="00955700">
        <w:t>should be explained</w:t>
      </w:r>
      <w:proofErr w:type="gramEnd"/>
      <w:r w:rsidRPr="00955700">
        <w:t xml:space="preserve"> in its caption.</w:t>
      </w:r>
    </w:p>
    <w:p w14:paraId="2C0EE35C" w14:textId="77777777" w:rsidR="003F011F" w:rsidRPr="00955700" w:rsidRDefault="003F011F" w:rsidP="003F011F">
      <w:pPr>
        <w:pStyle w:val="Fig"/>
      </w:pPr>
      <w:r w:rsidRPr="00955700">
        <w:rPr>
          <w:lang w:val="pt-PT" w:eastAsia="pt-PT"/>
        </w:rPr>
        <w:drawing>
          <wp:inline distT="0" distB="0" distL="0" distR="0" wp14:anchorId="451DFD2D" wp14:editId="2A8680BD">
            <wp:extent cx="4099847" cy="1805552"/>
            <wp:effectExtent l="19050" t="0" r="0" b="0"/>
            <wp:docPr id="1" name="Ké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srcRect/>
                    <a:stretch>
                      <a:fillRect/>
                    </a:stretch>
                  </pic:blipFill>
                  <pic:spPr bwMode="auto">
                    <a:xfrm>
                      <a:off x="0" y="0"/>
                      <a:ext cx="4099366" cy="1805340"/>
                    </a:xfrm>
                    <a:prstGeom prst="rect">
                      <a:avLst/>
                    </a:prstGeom>
                    <a:noFill/>
                    <a:ln w="9525">
                      <a:noFill/>
                      <a:miter lim="800000"/>
                      <a:headEnd/>
                      <a:tailEnd/>
                    </a:ln>
                  </pic:spPr>
                </pic:pic>
              </a:graphicData>
            </a:graphic>
          </wp:inline>
        </w:drawing>
      </w:r>
    </w:p>
    <w:p w14:paraId="5234FA1E" w14:textId="442485FF" w:rsidR="003F011F" w:rsidRPr="00955700" w:rsidRDefault="00B9101E" w:rsidP="00541777">
      <w:pPr>
        <w:pStyle w:val="Figcaption"/>
        <w:rPr>
          <w:i/>
          <w:sz w:val="20"/>
        </w:rPr>
      </w:pPr>
      <w:r w:rsidRPr="00955700">
        <w:rPr>
          <w:b/>
          <w:i/>
          <w:sz w:val="20"/>
        </w:rPr>
        <w:t>Figure 1.</w:t>
      </w:r>
      <w:r w:rsidRPr="00955700">
        <w:rPr>
          <w:i/>
          <w:sz w:val="20"/>
        </w:rPr>
        <w:t xml:space="preserve"> </w:t>
      </w:r>
      <w:r w:rsidR="00541777" w:rsidRPr="00955700">
        <w:rPr>
          <w:i/>
          <w:sz w:val="20"/>
        </w:rPr>
        <w:t>An example of a PNG figure</w:t>
      </w:r>
      <w:r w:rsidR="0091052C" w:rsidRPr="00955700">
        <w:rPr>
          <w:i/>
          <w:sz w:val="20"/>
        </w:rPr>
        <w:t xml:space="preserve"> (left panel)</w:t>
      </w:r>
      <w:r w:rsidR="00541777" w:rsidRPr="00955700">
        <w:rPr>
          <w:i/>
          <w:sz w:val="20"/>
        </w:rPr>
        <w:t xml:space="preserve"> and an EPS figure (right panel) and the figure caption. PDF figure can be used similarly.</w:t>
      </w:r>
    </w:p>
    <w:p w14:paraId="556C257E" w14:textId="77777777" w:rsidR="003F011F" w:rsidRPr="00955700" w:rsidRDefault="003F011F" w:rsidP="003F011F">
      <w:pPr>
        <w:pStyle w:val="Normal1"/>
        <w:rPr>
          <w:rFonts w:cs="Times New Roman"/>
        </w:rPr>
      </w:pPr>
      <w:r w:rsidRPr="00955700">
        <w:rPr>
          <w:rFonts w:cs="Times New Roman"/>
        </w:rPr>
        <w:t xml:space="preserve">A resolution of 300dpi for pictures and 600dpi for line art </w:t>
      </w:r>
      <w:proofErr w:type="gramStart"/>
      <w:r w:rsidRPr="00955700">
        <w:rPr>
          <w:rFonts w:cs="Times New Roman"/>
        </w:rPr>
        <w:t>is suggested</w:t>
      </w:r>
      <w:proofErr w:type="gramEnd"/>
      <w:r w:rsidRPr="00955700">
        <w:rPr>
          <w:rFonts w:cs="Times New Roman"/>
        </w:rPr>
        <w:t xml:space="preserve">, 1px wide lines in figures should be avoided as they may become invisible in print. There is no limit on the amount of figures as long as the total length of the paper is within the specified limit. Figures </w:t>
      </w:r>
      <w:proofErr w:type="gramStart"/>
      <w:r w:rsidRPr="00955700">
        <w:rPr>
          <w:rFonts w:cs="Times New Roman"/>
        </w:rPr>
        <w:t xml:space="preserve">should be </w:t>
      </w:r>
      <w:r w:rsidR="00A65E0B" w:rsidRPr="00955700">
        <w:rPr>
          <w:rFonts w:cs="Times New Roman"/>
        </w:rPr>
        <w:t>centered</w:t>
      </w:r>
      <w:proofErr w:type="gramEnd"/>
      <w:r w:rsidRPr="00955700">
        <w:rPr>
          <w:rFonts w:cs="Times New Roman"/>
        </w:rPr>
        <w:t xml:space="preserve"> on the page. Font size in the figures should be similar to the main text font size.</w:t>
      </w:r>
    </w:p>
    <w:p w14:paraId="30E72F63" w14:textId="77777777" w:rsidR="00605B78" w:rsidRPr="00955700" w:rsidRDefault="003F011F" w:rsidP="00DE28D4">
      <w:pPr>
        <w:pStyle w:val="Normal1"/>
      </w:pPr>
      <w:r w:rsidRPr="00955700">
        <w:t xml:space="preserve">Tables should be included using the same style as shown in Table 1. The contents of the table </w:t>
      </w:r>
      <w:proofErr w:type="gramStart"/>
      <w:r w:rsidRPr="00955700">
        <w:t>should be explained</w:t>
      </w:r>
      <w:proofErr w:type="gramEnd"/>
      <w:r w:rsidRPr="00955700">
        <w:t xml:space="preserve"> in its header. Tables </w:t>
      </w:r>
      <w:proofErr w:type="gramStart"/>
      <w:r w:rsidRPr="00955700">
        <w:t>should be centered</w:t>
      </w:r>
      <w:proofErr w:type="gramEnd"/>
      <w:r w:rsidRPr="00955700">
        <w:t>.</w:t>
      </w:r>
    </w:p>
    <w:p w14:paraId="3011AFEC" w14:textId="77777777" w:rsidR="00605B78" w:rsidRPr="00955700" w:rsidRDefault="00DE28D4" w:rsidP="009D407E">
      <w:pPr>
        <w:pStyle w:val="Table"/>
        <w:rPr>
          <w:i/>
        </w:rPr>
      </w:pPr>
      <w:r w:rsidRPr="00955700">
        <w:rPr>
          <w:b/>
          <w:bCs/>
          <w:i/>
        </w:rPr>
        <w:t>Table</w:t>
      </w:r>
      <w:r w:rsidR="00605B78" w:rsidRPr="00955700">
        <w:rPr>
          <w:b/>
          <w:bCs/>
          <w:i/>
        </w:rPr>
        <w:t xml:space="preserve"> 1</w:t>
      </w:r>
      <w:r w:rsidR="00B9101E" w:rsidRPr="00955700">
        <w:rPr>
          <w:b/>
          <w:bCs/>
          <w:i/>
        </w:rPr>
        <w:t>.</w:t>
      </w:r>
      <w:r w:rsidR="00605B78" w:rsidRPr="00955700">
        <w:rPr>
          <w:i/>
        </w:rPr>
        <w:t xml:space="preserve"> </w:t>
      </w:r>
      <w:r w:rsidRPr="00955700">
        <w:rPr>
          <w:i/>
        </w:rPr>
        <w:t>Example of a table and its header</w:t>
      </w:r>
    </w:p>
    <w:tbl>
      <w:tblPr>
        <w:tblStyle w:val="TableGrid"/>
        <w:tblW w:w="0" w:type="auto"/>
        <w:jc w:val="center"/>
        <w:tblCellMar>
          <w:left w:w="170" w:type="dxa"/>
          <w:right w:w="170" w:type="dxa"/>
        </w:tblCellMar>
        <w:tblLook w:val="04A0" w:firstRow="1" w:lastRow="0" w:firstColumn="1" w:lastColumn="0" w:noHBand="0" w:noVBand="1"/>
      </w:tblPr>
      <w:tblGrid>
        <w:gridCol w:w="695"/>
        <w:gridCol w:w="695"/>
        <w:gridCol w:w="695"/>
        <w:gridCol w:w="695"/>
      </w:tblGrid>
      <w:tr w:rsidR="00DE28D4" w:rsidRPr="00955700" w14:paraId="5A36C4CB" w14:textId="77777777" w:rsidTr="00DE28D4">
        <w:trPr>
          <w:jc w:val="center"/>
        </w:trPr>
        <w:tc>
          <w:tcPr>
            <w:tcW w:w="0" w:type="auto"/>
          </w:tcPr>
          <w:p w14:paraId="3196CB19" w14:textId="77777777" w:rsidR="00DE28D4" w:rsidRPr="00955700" w:rsidRDefault="00DE28D4" w:rsidP="00DE28D4">
            <w:pPr>
              <w:pStyle w:val="Fig"/>
            </w:pPr>
            <w:r w:rsidRPr="00955700">
              <w:t>T11</w:t>
            </w:r>
          </w:p>
        </w:tc>
        <w:tc>
          <w:tcPr>
            <w:tcW w:w="0" w:type="auto"/>
          </w:tcPr>
          <w:p w14:paraId="00FA5A2C" w14:textId="77777777" w:rsidR="00DE28D4" w:rsidRPr="00955700" w:rsidRDefault="00DE28D4" w:rsidP="00DE28D4">
            <w:pPr>
              <w:pStyle w:val="Fig"/>
            </w:pPr>
            <w:r w:rsidRPr="00955700">
              <w:t>T12</w:t>
            </w:r>
          </w:p>
        </w:tc>
        <w:tc>
          <w:tcPr>
            <w:tcW w:w="0" w:type="auto"/>
          </w:tcPr>
          <w:p w14:paraId="1F620687" w14:textId="77777777" w:rsidR="00DE28D4" w:rsidRPr="00955700" w:rsidRDefault="00DE28D4" w:rsidP="00DE28D4">
            <w:pPr>
              <w:pStyle w:val="Fig"/>
            </w:pPr>
            <w:r w:rsidRPr="00955700">
              <w:t>T13</w:t>
            </w:r>
          </w:p>
        </w:tc>
        <w:tc>
          <w:tcPr>
            <w:tcW w:w="0" w:type="auto"/>
          </w:tcPr>
          <w:p w14:paraId="0EA139E5" w14:textId="77777777" w:rsidR="00DE28D4" w:rsidRPr="00955700" w:rsidRDefault="00DE28D4" w:rsidP="00DE28D4">
            <w:pPr>
              <w:pStyle w:val="Fig"/>
            </w:pPr>
            <w:r w:rsidRPr="00955700">
              <w:t>T14</w:t>
            </w:r>
          </w:p>
        </w:tc>
      </w:tr>
      <w:tr w:rsidR="00DE28D4" w:rsidRPr="00955700" w14:paraId="7403DC51" w14:textId="77777777" w:rsidTr="00DE28D4">
        <w:trPr>
          <w:jc w:val="center"/>
        </w:trPr>
        <w:tc>
          <w:tcPr>
            <w:tcW w:w="0" w:type="auto"/>
          </w:tcPr>
          <w:p w14:paraId="02288398" w14:textId="77777777" w:rsidR="00DE28D4" w:rsidRPr="00955700" w:rsidRDefault="00DE28D4" w:rsidP="00DE28D4">
            <w:pPr>
              <w:pStyle w:val="Fig"/>
            </w:pPr>
            <w:r w:rsidRPr="00955700">
              <w:t>T21</w:t>
            </w:r>
          </w:p>
        </w:tc>
        <w:tc>
          <w:tcPr>
            <w:tcW w:w="0" w:type="auto"/>
          </w:tcPr>
          <w:p w14:paraId="674CFFEF" w14:textId="77777777" w:rsidR="00DE28D4" w:rsidRPr="00955700" w:rsidRDefault="00DE28D4" w:rsidP="00DE28D4">
            <w:pPr>
              <w:pStyle w:val="Fig"/>
            </w:pPr>
            <w:r w:rsidRPr="00955700">
              <w:t>T22</w:t>
            </w:r>
          </w:p>
        </w:tc>
        <w:tc>
          <w:tcPr>
            <w:tcW w:w="0" w:type="auto"/>
          </w:tcPr>
          <w:p w14:paraId="100369FE" w14:textId="77777777" w:rsidR="00DE28D4" w:rsidRPr="00955700" w:rsidRDefault="00DE28D4" w:rsidP="00DE28D4">
            <w:pPr>
              <w:pStyle w:val="Fig"/>
            </w:pPr>
            <w:r w:rsidRPr="00955700">
              <w:t>T23</w:t>
            </w:r>
          </w:p>
        </w:tc>
        <w:tc>
          <w:tcPr>
            <w:tcW w:w="0" w:type="auto"/>
          </w:tcPr>
          <w:p w14:paraId="6E05EA8C" w14:textId="77777777" w:rsidR="00DE28D4" w:rsidRPr="00955700" w:rsidRDefault="00DE28D4" w:rsidP="00DE28D4">
            <w:pPr>
              <w:pStyle w:val="Fig"/>
            </w:pPr>
            <w:r w:rsidRPr="00955700">
              <w:t>T24</w:t>
            </w:r>
          </w:p>
        </w:tc>
      </w:tr>
    </w:tbl>
    <w:p w14:paraId="5327F926" w14:textId="77777777" w:rsidR="00605B78" w:rsidRPr="00955700" w:rsidRDefault="007C10FD" w:rsidP="007C10FD">
      <w:pPr>
        <w:pStyle w:val="Section2nd"/>
      </w:pPr>
      <w:r w:rsidRPr="00955700">
        <w:t>References</w:t>
      </w:r>
    </w:p>
    <w:p w14:paraId="3F8E0C08" w14:textId="4F09C962" w:rsidR="007C10FD" w:rsidRPr="00955700" w:rsidRDefault="00042C96" w:rsidP="007C10FD">
      <w:pPr>
        <w:pStyle w:val="Normal1"/>
      </w:pPr>
      <w:r w:rsidRPr="00955700">
        <w:t>Number citations consecutively in square brackets. Type the reference list in a separate bib file. The book citation</w:t>
      </w:r>
      <w:r w:rsidR="00E4572A" w:rsidRPr="00955700">
        <w:t xml:space="preserve"> example</w:t>
      </w:r>
      <w:r w:rsidRPr="00955700">
        <w:t xml:space="preserve"> is</w:t>
      </w:r>
      <w:r w:rsidR="00E4572A" w:rsidRPr="00955700">
        <w:t xml:space="preserve"> </w:t>
      </w:r>
      <w:r w:rsidR="00CE1BD6" w:rsidRPr="00955700">
        <w:fldChar w:fldCharType="begin"/>
      </w:r>
      <w:r w:rsidR="00E4572A" w:rsidRPr="00955700">
        <w:instrText xml:space="preserve"> REF _Ref78816623 \r \h </w:instrText>
      </w:r>
      <w:r w:rsidR="00955700">
        <w:instrText xml:space="preserve"> \* MERGEFORMAT </w:instrText>
      </w:r>
      <w:r w:rsidR="00CE1BD6" w:rsidRPr="00955700">
        <w:fldChar w:fldCharType="separate"/>
      </w:r>
      <w:r w:rsidR="006117AD" w:rsidRPr="00955700">
        <w:t>[1]</w:t>
      </w:r>
      <w:r w:rsidR="00CE1BD6" w:rsidRPr="00955700">
        <w:fldChar w:fldCharType="end"/>
      </w:r>
      <w:r w:rsidRPr="00955700">
        <w:t xml:space="preserve">, while </w:t>
      </w:r>
      <w:r w:rsidR="00CE1BD6" w:rsidRPr="00955700">
        <w:fldChar w:fldCharType="begin"/>
      </w:r>
      <w:r w:rsidR="00E4572A" w:rsidRPr="00955700">
        <w:instrText xml:space="preserve"> REF _Ref78816637 \r \h </w:instrText>
      </w:r>
      <w:r w:rsidR="00955700">
        <w:instrText xml:space="preserve"> \* MERGEFORMAT </w:instrText>
      </w:r>
      <w:r w:rsidR="00CE1BD6" w:rsidRPr="00955700">
        <w:fldChar w:fldCharType="separate"/>
      </w:r>
      <w:r w:rsidR="006117AD" w:rsidRPr="00955700">
        <w:t>[2]</w:t>
      </w:r>
      <w:r w:rsidR="00CE1BD6" w:rsidRPr="00955700">
        <w:fldChar w:fldCharType="end"/>
      </w:r>
      <w:r w:rsidR="00E4572A" w:rsidRPr="00955700">
        <w:t xml:space="preserve">, </w:t>
      </w:r>
      <w:r w:rsidR="00CE1BD6" w:rsidRPr="00955700">
        <w:fldChar w:fldCharType="begin"/>
      </w:r>
      <w:r w:rsidR="00E4572A" w:rsidRPr="00955700">
        <w:instrText xml:space="preserve"> REF _Ref78816641 \r \h </w:instrText>
      </w:r>
      <w:r w:rsidR="00955700">
        <w:instrText xml:space="preserve"> \* MERGEFORMAT </w:instrText>
      </w:r>
      <w:r w:rsidR="00CE1BD6" w:rsidRPr="00955700">
        <w:fldChar w:fldCharType="separate"/>
      </w:r>
      <w:r w:rsidR="006117AD" w:rsidRPr="00955700">
        <w:t>[3]</w:t>
      </w:r>
      <w:r w:rsidR="00CE1BD6" w:rsidRPr="00955700">
        <w:fldChar w:fldCharType="end"/>
      </w:r>
      <w:r w:rsidRPr="00955700">
        <w:t xml:space="preserve"> are article in journals and </w:t>
      </w:r>
      <w:r w:rsidR="00CE1BD6" w:rsidRPr="00955700">
        <w:fldChar w:fldCharType="begin"/>
      </w:r>
      <w:r w:rsidR="00E4572A" w:rsidRPr="00955700">
        <w:instrText xml:space="preserve"> REF _Ref78816654 \r \h </w:instrText>
      </w:r>
      <w:r w:rsidR="00955700">
        <w:instrText xml:space="preserve"> \* MERGEFORMAT </w:instrText>
      </w:r>
      <w:r w:rsidR="00CE1BD6" w:rsidRPr="00955700">
        <w:fldChar w:fldCharType="separate"/>
      </w:r>
      <w:r w:rsidR="006117AD" w:rsidRPr="00955700">
        <w:t>[4]</w:t>
      </w:r>
      <w:r w:rsidR="00CE1BD6" w:rsidRPr="00955700">
        <w:fldChar w:fldCharType="end"/>
      </w:r>
      <w:r w:rsidRPr="00955700">
        <w:t xml:space="preserve"> is an article in a </w:t>
      </w:r>
      <w:proofErr w:type="gramStart"/>
      <w:r w:rsidRPr="00955700">
        <w:t>conference</w:t>
      </w:r>
      <w:proofErr w:type="gramEnd"/>
      <w:r w:rsidRPr="00955700">
        <w:t xml:space="preserve"> proceedings. Numbering is based </w:t>
      </w:r>
      <w:proofErr w:type="gramStart"/>
      <w:r w:rsidRPr="00955700">
        <w:t>on the order of</w:t>
      </w:r>
      <w:proofErr w:type="gramEnd"/>
      <w:r w:rsidRPr="00955700">
        <w:t xml:space="preserve"> appearance in the text.</w:t>
      </w:r>
    </w:p>
    <w:p w14:paraId="477077F5" w14:textId="77777777" w:rsidR="00504235" w:rsidRPr="00955700" w:rsidRDefault="00A43515" w:rsidP="00A43515">
      <w:pPr>
        <w:pStyle w:val="Section1st"/>
      </w:pPr>
      <w:r w:rsidRPr="00955700">
        <w:t>SUBMISSION OF THE FULL PAPER</w:t>
      </w:r>
    </w:p>
    <w:p w14:paraId="40B6BECE" w14:textId="09B7B07E" w:rsidR="006117AD" w:rsidRPr="00955700" w:rsidRDefault="003622F6" w:rsidP="00504990">
      <w:pPr>
        <w:pStyle w:val="Normal1"/>
        <w:rPr>
          <w:rFonts w:cs="Times New Roman"/>
        </w:rPr>
      </w:pPr>
      <w:r w:rsidRPr="00955700">
        <w:rPr>
          <w:rFonts w:cs="Times New Roman"/>
        </w:rPr>
        <w:t xml:space="preserve">Authors </w:t>
      </w:r>
      <w:proofErr w:type="gramStart"/>
      <w:r w:rsidRPr="00955700">
        <w:rPr>
          <w:rFonts w:cs="Times New Roman"/>
        </w:rPr>
        <w:t>are optionally requested</w:t>
      </w:r>
      <w:proofErr w:type="gramEnd"/>
      <w:r w:rsidRPr="00955700">
        <w:rPr>
          <w:rFonts w:cs="Times New Roman"/>
        </w:rPr>
        <w:t xml:space="preserve"> to submit the full paper of a maximum of 1</w:t>
      </w:r>
      <w:r w:rsidR="00B333DB" w:rsidRPr="00955700">
        <w:rPr>
          <w:rFonts w:cs="Times New Roman"/>
        </w:rPr>
        <w:t>0</w:t>
      </w:r>
      <w:r w:rsidRPr="00955700">
        <w:rPr>
          <w:rFonts w:cs="Times New Roman"/>
        </w:rPr>
        <w:t xml:space="preserve"> pages no later than </w:t>
      </w:r>
      <w:r w:rsidR="00B333DB" w:rsidRPr="00955700">
        <w:rPr>
          <w:rFonts w:cs="Times New Roman"/>
        </w:rPr>
        <w:t>March 29</w:t>
      </w:r>
      <w:r w:rsidRPr="00955700">
        <w:rPr>
          <w:rFonts w:cs="Times New Roman"/>
        </w:rPr>
        <w:t xml:space="preserve">, </w:t>
      </w:r>
      <w:r w:rsidR="00B333DB" w:rsidRPr="00955700">
        <w:rPr>
          <w:rFonts w:cs="Times New Roman"/>
        </w:rPr>
        <w:t>2023.</w:t>
      </w:r>
      <w:r w:rsidRPr="00955700">
        <w:rPr>
          <w:rFonts w:cs="Times New Roman"/>
        </w:rPr>
        <w:t xml:space="preserve"> The uploaded file must be in PDF format.</w:t>
      </w:r>
      <w:r w:rsidR="0070601D" w:rsidRPr="00955700">
        <w:t xml:space="preserve"> </w:t>
      </w:r>
      <w:r w:rsidRPr="00955700">
        <w:rPr>
          <w:rFonts w:cs="Times New Roman"/>
        </w:rPr>
        <w:t>When creating the PDF, please make sure to use A4 as paper size. Before submitting your paper, check that it is according to the conference style guidelines presented in this template.</w:t>
      </w:r>
    </w:p>
    <w:p w14:paraId="3DC2C5A5" w14:textId="77777777" w:rsidR="00D77FB8" w:rsidRPr="00955700" w:rsidRDefault="006117AD" w:rsidP="006117AD">
      <w:pPr>
        <w:spacing w:after="0" w:line="240" w:lineRule="auto"/>
        <w:rPr>
          <w:rFonts w:ascii="Times New Roman" w:eastAsia="Droid Sans Fallback" w:hAnsi="Times New Roman" w:cs="Times New Roman"/>
          <w:kern w:val="1"/>
          <w:szCs w:val="20"/>
          <w:lang w:val="en-US" w:eastAsia="zh-CN" w:bidi="hi-IN"/>
        </w:rPr>
      </w:pPr>
      <w:r w:rsidRPr="00955700">
        <w:rPr>
          <w:rFonts w:cs="Times New Roman"/>
        </w:rPr>
        <w:br w:type="page"/>
      </w:r>
    </w:p>
    <w:p w14:paraId="7425187D" w14:textId="77777777" w:rsidR="00836869" w:rsidRPr="00955700" w:rsidRDefault="00836869" w:rsidP="00836869">
      <w:pPr>
        <w:pStyle w:val="Section1st"/>
      </w:pPr>
      <w:r w:rsidRPr="00955700">
        <w:lastRenderedPageBreak/>
        <w:t>CONCLUSIONS</w:t>
      </w:r>
    </w:p>
    <w:p w14:paraId="4E297389" w14:textId="77777777" w:rsidR="00836869" w:rsidRPr="00955700" w:rsidRDefault="00836869" w:rsidP="00836869">
      <w:pPr>
        <w:pStyle w:val="Normal1"/>
      </w:pPr>
      <w:r w:rsidRPr="00955700">
        <w:t xml:space="preserve">See you in </w:t>
      </w:r>
      <w:r w:rsidR="00B333DB" w:rsidRPr="00955700">
        <w:t>Lisbon</w:t>
      </w:r>
      <w:r w:rsidRPr="00955700">
        <w:t>!</w:t>
      </w:r>
    </w:p>
    <w:p w14:paraId="27423FFD" w14:textId="77777777" w:rsidR="00222A54" w:rsidRPr="00955700" w:rsidRDefault="00222A54" w:rsidP="00836869">
      <w:pPr>
        <w:pStyle w:val="Sectionnonumber"/>
      </w:pPr>
      <w:r w:rsidRPr="00955700">
        <w:t>A</w:t>
      </w:r>
      <w:r w:rsidR="00836869" w:rsidRPr="00955700">
        <w:t>CKNOWLEDGMENTS</w:t>
      </w:r>
    </w:p>
    <w:p w14:paraId="339D91FF" w14:textId="77777777" w:rsidR="0087766F" w:rsidRPr="00955700" w:rsidRDefault="0087766F" w:rsidP="00504990">
      <w:pPr>
        <w:pStyle w:val="Normal1"/>
        <w:rPr>
          <w:rFonts w:cs="Times New Roman"/>
          <w:b/>
        </w:rPr>
      </w:pPr>
      <w:r w:rsidRPr="00955700">
        <w:rPr>
          <w:rFonts w:cs="Times New Roman"/>
        </w:rPr>
        <w:t xml:space="preserve">The Acknowledgments heading </w:t>
      </w:r>
      <w:proofErr w:type="gramStart"/>
      <w:r w:rsidRPr="00955700">
        <w:rPr>
          <w:rFonts w:cs="Times New Roman"/>
        </w:rPr>
        <w:t>should be treated</w:t>
      </w:r>
      <w:proofErr w:type="gramEnd"/>
      <w:r w:rsidRPr="00955700">
        <w:rPr>
          <w:rFonts w:cs="Times New Roman"/>
        </w:rPr>
        <w:t xml:space="preserve"> as a section heading with no number assigned to it.</w:t>
      </w:r>
    </w:p>
    <w:p w14:paraId="3EF6A93F" w14:textId="77777777" w:rsidR="00222A54" w:rsidRPr="00955700" w:rsidRDefault="00222A54" w:rsidP="00836869">
      <w:pPr>
        <w:pStyle w:val="Sectionnonumber"/>
      </w:pPr>
      <w:r w:rsidRPr="00955700">
        <w:t>R</w:t>
      </w:r>
      <w:r w:rsidR="00836869" w:rsidRPr="00955700">
        <w:t>EFERENCES</w:t>
      </w:r>
    </w:p>
    <w:p w14:paraId="17C7A5EA" w14:textId="77777777" w:rsidR="00195E20" w:rsidRPr="00955700" w:rsidRDefault="00195E20" w:rsidP="00195E20">
      <w:pPr>
        <w:pStyle w:val="references"/>
      </w:pPr>
      <w:bookmarkStart w:id="1" w:name="_Ref78816623"/>
      <w:proofErr w:type="gramStart"/>
      <w:r w:rsidRPr="00955700">
        <w:t>de</w:t>
      </w:r>
      <w:proofErr w:type="gramEnd"/>
      <w:r w:rsidRPr="00955700">
        <w:t xml:space="preserve"> </w:t>
      </w:r>
      <w:proofErr w:type="spellStart"/>
      <w:r w:rsidRPr="00955700">
        <w:t>Jalón</w:t>
      </w:r>
      <w:proofErr w:type="spellEnd"/>
      <w:r w:rsidRPr="00955700">
        <w:t xml:space="preserve">, J.G., </w:t>
      </w:r>
      <w:proofErr w:type="spellStart"/>
      <w:r w:rsidRPr="00955700">
        <w:t>Bayo</w:t>
      </w:r>
      <w:proofErr w:type="spellEnd"/>
      <w:r w:rsidRPr="00955700">
        <w:t xml:space="preserve">, E.: Kinematic and dynamic simulation of multibody systems: the </w:t>
      </w:r>
      <w:proofErr w:type="spellStart"/>
      <w:r w:rsidRPr="00955700">
        <w:t>realtime</w:t>
      </w:r>
      <w:proofErr w:type="spellEnd"/>
      <w:r w:rsidRPr="00955700">
        <w:t xml:space="preserve"> challenge. Springer-Verlag, New York, NY (1994) ISBN</w:t>
      </w:r>
      <w:proofErr w:type="gramStart"/>
      <w:r w:rsidRPr="00955700">
        <w:t>:3</w:t>
      </w:r>
      <w:proofErr w:type="gramEnd"/>
      <w:r w:rsidRPr="00955700">
        <w:t>-540-94096-0.</w:t>
      </w:r>
      <w:bookmarkEnd w:id="1"/>
    </w:p>
    <w:p w14:paraId="6134B52F" w14:textId="77777777" w:rsidR="00195E20" w:rsidRPr="00955700" w:rsidRDefault="00195E20" w:rsidP="00195E20">
      <w:pPr>
        <w:pStyle w:val="references"/>
      </w:pPr>
      <w:bookmarkStart w:id="2" w:name="_Ref78816637"/>
      <w:proofErr w:type="spellStart"/>
      <w:r w:rsidRPr="00955700">
        <w:t>Denavit</w:t>
      </w:r>
      <w:proofErr w:type="spellEnd"/>
      <w:r w:rsidRPr="00955700">
        <w:t xml:space="preserve">, J., </w:t>
      </w:r>
      <w:proofErr w:type="spellStart"/>
      <w:r w:rsidRPr="00955700">
        <w:t>Hartenberg</w:t>
      </w:r>
      <w:proofErr w:type="spellEnd"/>
      <w:r w:rsidRPr="00955700">
        <w:t>, R.S.: A kinematic notation for lower-pair mechanisms based on matrices. Trans ASME J. Appl. Mech. 23 (1955) 215–221</w:t>
      </w:r>
      <w:bookmarkEnd w:id="2"/>
    </w:p>
    <w:p w14:paraId="3E17A83D" w14:textId="77777777" w:rsidR="00195E20" w:rsidRPr="00955700" w:rsidRDefault="00195E20" w:rsidP="00195E20">
      <w:pPr>
        <w:pStyle w:val="references"/>
      </w:pPr>
      <w:bookmarkStart w:id="3" w:name="_Ref78816641"/>
      <w:r w:rsidRPr="00955700">
        <w:t>Baumgarte, J.: Stabilization of constraints and integrals of motion in dynamical systems. Computer Methods in Applied Mechanics and Engineering 1 (1972) 1–16 doi</w:t>
      </w:r>
      <w:proofErr w:type="gramStart"/>
      <w:r w:rsidRPr="00955700">
        <w:t>:10.1016</w:t>
      </w:r>
      <w:proofErr w:type="gramEnd"/>
      <w:r w:rsidRPr="00955700">
        <w:t>/00457825(72)90018-7.</w:t>
      </w:r>
      <w:bookmarkEnd w:id="3"/>
    </w:p>
    <w:p w14:paraId="2C9DEFAC" w14:textId="77777777" w:rsidR="00C34D7F" w:rsidRPr="00955700" w:rsidRDefault="00195E20" w:rsidP="00195E20">
      <w:pPr>
        <w:pStyle w:val="references"/>
      </w:pPr>
      <w:bookmarkStart w:id="4" w:name="_Ref78816654"/>
      <w:proofErr w:type="spellStart"/>
      <w:r w:rsidRPr="00955700">
        <w:t>Baillieul</w:t>
      </w:r>
      <w:proofErr w:type="spellEnd"/>
      <w:r w:rsidRPr="00955700">
        <w:t>, J.: Kinematic programming alternatives for redundant manipulators. In: IEEE International Conference on Robotics and Automation, St. Louis, MO, USA (1985) 722–728 doi:10.1109/ROBOT.1985.1087234.</w:t>
      </w:r>
      <w:bookmarkEnd w:id="4"/>
    </w:p>
    <w:sectPr w:rsidR="00C34D7F" w:rsidRPr="00955700" w:rsidSect="00960D74">
      <w:type w:val="continuous"/>
      <w:pgSz w:w="11906" w:h="16838" w:code="9"/>
      <w:pgMar w:top="851" w:right="1701" w:bottom="1134" w:left="1701"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BEDA869" w14:textId="77777777" w:rsidR="003E62C9" w:rsidRDefault="003E62C9" w:rsidP="0037011C">
      <w:pPr>
        <w:spacing w:after="0" w:line="240" w:lineRule="auto"/>
      </w:pPr>
      <w:r>
        <w:separator/>
      </w:r>
    </w:p>
  </w:endnote>
  <w:endnote w:type="continuationSeparator" w:id="0">
    <w:p w14:paraId="1DC3B92D" w14:textId="77777777" w:rsidR="003E62C9" w:rsidRDefault="003E62C9" w:rsidP="003701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roid Sans Fallback">
    <w:altName w:val="MS Gothic"/>
    <w:charset w:val="80"/>
    <w:family w:val="auto"/>
    <w:pitch w:val="variable"/>
  </w:font>
  <w:font w:name="Lohit Hindi">
    <w:altName w:val="MS Gothic"/>
    <w:charset w:val="80"/>
    <w:family w:val="auto"/>
    <w:pitch w:val="variable"/>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24A02A7" w14:textId="77777777" w:rsidR="003E62C9" w:rsidRDefault="003E62C9" w:rsidP="0037011C">
      <w:pPr>
        <w:spacing w:after="0" w:line="240" w:lineRule="auto"/>
      </w:pPr>
      <w:r>
        <w:separator/>
      </w:r>
    </w:p>
  </w:footnote>
  <w:footnote w:type="continuationSeparator" w:id="0">
    <w:p w14:paraId="7747A17C" w14:textId="77777777" w:rsidR="003E62C9" w:rsidRDefault="003E62C9" w:rsidP="0037011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691E43" w14:textId="77777777" w:rsidR="008146FA" w:rsidRPr="00FF5DC6" w:rsidRDefault="002F28C4" w:rsidP="00FF5DC6">
    <w:pPr>
      <w:pStyle w:val="Heading7"/>
      <w:spacing w:before="720"/>
    </w:pPr>
    <w:r w:rsidRPr="00FF5DC6">
      <w:t>ECCOMAS Thematic Conference on Multibody Dynamics</w:t>
    </w:r>
    <w:r w:rsidR="00FF5DC6">
      <w:br/>
    </w:r>
    <w:r w:rsidR="00B333DB">
      <w:t>July 24 – 28, 2023, Lisbon, Portugal</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778C94D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21076F0"/>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A53093CC"/>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7F240CDA"/>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8C7E2000"/>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E66AEBDC"/>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24AAE236"/>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C45ED3FA"/>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178CC01E"/>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04CE910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7A0821E8"/>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0000002"/>
    <w:multiLevelType w:val="singleLevel"/>
    <w:tmpl w:val="20469F9E"/>
    <w:name w:val="WW8Num9"/>
    <w:lvl w:ilvl="0">
      <w:start w:val="1"/>
      <w:numFmt w:val="decimal"/>
      <w:pStyle w:val="mbd2013references"/>
      <w:lvlText w:val="[%1]"/>
      <w:lvlJc w:val="left"/>
      <w:pPr>
        <w:tabs>
          <w:tab w:val="num" w:pos="340"/>
        </w:tabs>
        <w:ind w:left="340" w:hanging="340"/>
      </w:pPr>
      <w:rPr>
        <w:rFonts w:hint="default"/>
        <w:color w:val="auto"/>
        <w:sz w:val="20"/>
      </w:rPr>
    </w:lvl>
  </w:abstractNum>
  <w:abstractNum w:abstractNumId="12" w15:restartNumberingAfterBreak="0">
    <w:nsid w:val="6D384433"/>
    <w:multiLevelType w:val="hybridMultilevel"/>
    <w:tmpl w:val="0B44A58E"/>
    <w:lvl w:ilvl="0" w:tplc="D1DEBED0">
      <w:start w:val="1"/>
      <w:numFmt w:val="decimal"/>
      <w:pStyle w:val="Heading6"/>
      <w:lvlText w:val="[%1]"/>
      <w:lvlJc w:val="right"/>
      <w:pPr>
        <w:ind w:left="720" w:hanging="360"/>
      </w:pPr>
      <w:rPr>
        <w:rFonts w:cs="Times New Roman" w:hint="default"/>
      </w:rPr>
    </w:lvl>
    <w:lvl w:ilvl="1" w:tplc="04150019">
      <w:start w:val="1"/>
      <w:numFmt w:val="lowerLetter"/>
      <w:lvlText w:val="%2."/>
      <w:lvlJc w:val="left"/>
      <w:pPr>
        <w:ind w:left="1440" w:hanging="360"/>
      </w:pPr>
      <w:rPr>
        <w:rFonts w:cs="Times New Roman"/>
      </w:rPr>
    </w:lvl>
    <w:lvl w:ilvl="2" w:tplc="0415001B">
      <w:start w:val="1"/>
      <w:numFmt w:val="lowerRoman"/>
      <w:lvlText w:val="%3."/>
      <w:lvlJc w:val="right"/>
      <w:pPr>
        <w:ind w:left="2160" w:hanging="180"/>
      </w:pPr>
      <w:rPr>
        <w:rFonts w:cs="Times New Roman"/>
      </w:rPr>
    </w:lvl>
    <w:lvl w:ilvl="3" w:tplc="0415000F">
      <w:start w:val="1"/>
      <w:numFmt w:val="decimal"/>
      <w:lvlText w:val="%4."/>
      <w:lvlJc w:val="left"/>
      <w:pPr>
        <w:ind w:left="2880" w:hanging="360"/>
      </w:pPr>
      <w:rPr>
        <w:rFonts w:cs="Times New Roman"/>
      </w:rPr>
    </w:lvl>
    <w:lvl w:ilvl="4" w:tplc="04150019">
      <w:start w:val="1"/>
      <w:numFmt w:val="lowerLetter"/>
      <w:lvlText w:val="%5."/>
      <w:lvlJc w:val="left"/>
      <w:pPr>
        <w:ind w:left="3600" w:hanging="360"/>
      </w:pPr>
      <w:rPr>
        <w:rFonts w:cs="Times New Roman"/>
      </w:rPr>
    </w:lvl>
    <w:lvl w:ilvl="5" w:tplc="0415001B">
      <w:start w:val="1"/>
      <w:numFmt w:val="lowerRoman"/>
      <w:lvlText w:val="%6."/>
      <w:lvlJc w:val="right"/>
      <w:pPr>
        <w:ind w:left="4320" w:hanging="180"/>
      </w:pPr>
      <w:rPr>
        <w:rFonts w:cs="Times New Roman"/>
      </w:rPr>
    </w:lvl>
    <w:lvl w:ilvl="6" w:tplc="0415000F">
      <w:start w:val="1"/>
      <w:numFmt w:val="decimal"/>
      <w:lvlText w:val="%7."/>
      <w:lvlJc w:val="left"/>
      <w:pPr>
        <w:ind w:left="5040" w:hanging="360"/>
      </w:pPr>
      <w:rPr>
        <w:rFonts w:cs="Times New Roman"/>
      </w:rPr>
    </w:lvl>
    <w:lvl w:ilvl="7" w:tplc="04150019">
      <w:start w:val="1"/>
      <w:numFmt w:val="lowerLetter"/>
      <w:lvlText w:val="%8."/>
      <w:lvlJc w:val="left"/>
      <w:pPr>
        <w:ind w:left="5760" w:hanging="360"/>
      </w:pPr>
      <w:rPr>
        <w:rFonts w:cs="Times New Roman"/>
      </w:rPr>
    </w:lvl>
    <w:lvl w:ilvl="8" w:tplc="0415001B">
      <w:start w:val="1"/>
      <w:numFmt w:val="lowerRoman"/>
      <w:lvlText w:val="%9."/>
      <w:lvlJc w:val="right"/>
      <w:pPr>
        <w:ind w:left="6480" w:hanging="180"/>
      </w:pPr>
      <w:rPr>
        <w:rFonts w:cs="Times New Roman"/>
      </w:rPr>
    </w:lvl>
  </w:abstractNum>
  <w:abstractNum w:abstractNumId="13" w15:restartNumberingAfterBreak="0">
    <w:nsid w:val="74C27503"/>
    <w:multiLevelType w:val="multilevel"/>
    <w:tmpl w:val="DD3A8D92"/>
    <w:lvl w:ilvl="0">
      <w:start w:val="1"/>
      <w:numFmt w:val="decimal"/>
      <w:pStyle w:val="Section1st"/>
      <w:lvlText w:val="%1"/>
      <w:lvlJc w:val="left"/>
      <w:pPr>
        <w:ind w:left="360" w:hanging="360"/>
      </w:pPr>
      <w:rPr>
        <w:rFonts w:hint="default"/>
      </w:rPr>
    </w:lvl>
    <w:lvl w:ilvl="1">
      <w:start w:val="1"/>
      <w:numFmt w:val="decimal"/>
      <w:pStyle w:val="Section2ndlevel"/>
      <w:lvlText w:val="%1.%2"/>
      <w:lvlJc w:val="left"/>
      <w:pPr>
        <w:ind w:left="792" w:hanging="79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2"/>
  </w:num>
  <w:num w:numId="2">
    <w:abstractNumId w:val="10"/>
  </w:num>
  <w:num w:numId="3">
    <w:abstractNumId w:val="8"/>
  </w:num>
  <w:num w:numId="4">
    <w:abstractNumId w:val="7"/>
  </w:num>
  <w:num w:numId="5">
    <w:abstractNumId w:val="6"/>
  </w:num>
  <w:num w:numId="6">
    <w:abstractNumId w:val="5"/>
  </w:num>
  <w:num w:numId="7">
    <w:abstractNumId w:val="9"/>
  </w:num>
  <w:num w:numId="8">
    <w:abstractNumId w:val="4"/>
  </w:num>
  <w:num w:numId="9">
    <w:abstractNumId w:val="3"/>
  </w:num>
  <w:num w:numId="10">
    <w:abstractNumId w:val="2"/>
  </w:num>
  <w:num w:numId="11">
    <w:abstractNumId w:val="1"/>
  </w:num>
  <w:num w:numId="12">
    <w:abstractNumId w:val="0"/>
  </w:num>
  <w:num w:numId="13">
    <w:abstractNumId w:val="11"/>
  </w:num>
  <w:num w:numId="14">
    <w:abstractNumId w:val="11"/>
    <w:lvlOverride w:ilvl="0">
      <w:startOverride w:val="1"/>
    </w:lvlOverride>
  </w:num>
  <w:num w:numId="15">
    <w:abstractNumId w:val="11"/>
  </w:num>
  <w:num w:numId="16">
    <w:abstractNumId w:val="11"/>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proofState w:spelling="clean" w:grammar="clean"/>
  <w:defaultTabStop w:val="709"/>
  <w:autoHyphenation/>
  <w:hyphenationZone w:val="425"/>
  <w:doNotHyphenateCap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13AC"/>
    <w:rsid w:val="00016579"/>
    <w:rsid w:val="000206C0"/>
    <w:rsid w:val="0002242D"/>
    <w:rsid w:val="0004253E"/>
    <w:rsid w:val="00042C96"/>
    <w:rsid w:val="000451D3"/>
    <w:rsid w:val="00080330"/>
    <w:rsid w:val="000812EF"/>
    <w:rsid w:val="00086881"/>
    <w:rsid w:val="00090854"/>
    <w:rsid w:val="000A1E97"/>
    <w:rsid w:val="000A4E42"/>
    <w:rsid w:val="000A685E"/>
    <w:rsid w:val="000E14FA"/>
    <w:rsid w:val="000E2463"/>
    <w:rsid w:val="000F0822"/>
    <w:rsid w:val="000F4189"/>
    <w:rsid w:val="0012557F"/>
    <w:rsid w:val="001255A2"/>
    <w:rsid w:val="00126621"/>
    <w:rsid w:val="00160BEA"/>
    <w:rsid w:val="00161B2E"/>
    <w:rsid w:val="001627E4"/>
    <w:rsid w:val="00163C3D"/>
    <w:rsid w:val="001716EF"/>
    <w:rsid w:val="00173A6F"/>
    <w:rsid w:val="00175FAD"/>
    <w:rsid w:val="00181803"/>
    <w:rsid w:val="00182D82"/>
    <w:rsid w:val="001860B2"/>
    <w:rsid w:val="00195B10"/>
    <w:rsid w:val="00195E20"/>
    <w:rsid w:val="001C3830"/>
    <w:rsid w:val="001D64A4"/>
    <w:rsid w:val="001F68B5"/>
    <w:rsid w:val="0020267E"/>
    <w:rsid w:val="00202F19"/>
    <w:rsid w:val="00213EBF"/>
    <w:rsid w:val="00222A54"/>
    <w:rsid w:val="00223B94"/>
    <w:rsid w:val="002276EB"/>
    <w:rsid w:val="002349AA"/>
    <w:rsid w:val="002517E5"/>
    <w:rsid w:val="00265289"/>
    <w:rsid w:val="002664A6"/>
    <w:rsid w:val="00275A3D"/>
    <w:rsid w:val="002765E8"/>
    <w:rsid w:val="002801E1"/>
    <w:rsid w:val="0028778E"/>
    <w:rsid w:val="00290670"/>
    <w:rsid w:val="002978A8"/>
    <w:rsid w:val="002A0BBB"/>
    <w:rsid w:val="002A4E61"/>
    <w:rsid w:val="002A507C"/>
    <w:rsid w:val="002B049F"/>
    <w:rsid w:val="002B2403"/>
    <w:rsid w:val="002B5F3E"/>
    <w:rsid w:val="002B61D4"/>
    <w:rsid w:val="002C188F"/>
    <w:rsid w:val="002E6545"/>
    <w:rsid w:val="002F1BA8"/>
    <w:rsid w:val="002F28C4"/>
    <w:rsid w:val="002F2BB5"/>
    <w:rsid w:val="002F3119"/>
    <w:rsid w:val="002F7228"/>
    <w:rsid w:val="003051E1"/>
    <w:rsid w:val="00326478"/>
    <w:rsid w:val="0033371F"/>
    <w:rsid w:val="003622F6"/>
    <w:rsid w:val="0036484D"/>
    <w:rsid w:val="00367513"/>
    <w:rsid w:val="0037011C"/>
    <w:rsid w:val="003723C1"/>
    <w:rsid w:val="003777ED"/>
    <w:rsid w:val="00392166"/>
    <w:rsid w:val="00394402"/>
    <w:rsid w:val="003A3E03"/>
    <w:rsid w:val="003B7B5D"/>
    <w:rsid w:val="003E62C9"/>
    <w:rsid w:val="003E7B5A"/>
    <w:rsid w:val="003F011F"/>
    <w:rsid w:val="003F2596"/>
    <w:rsid w:val="003F4B0D"/>
    <w:rsid w:val="003F588F"/>
    <w:rsid w:val="00403FA4"/>
    <w:rsid w:val="00416D39"/>
    <w:rsid w:val="00422591"/>
    <w:rsid w:val="00425155"/>
    <w:rsid w:val="00431E19"/>
    <w:rsid w:val="00436F9E"/>
    <w:rsid w:val="00445A7E"/>
    <w:rsid w:val="004460D7"/>
    <w:rsid w:val="00454DB8"/>
    <w:rsid w:val="00462429"/>
    <w:rsid w:val="004704D6"/>
    <w:rsid w:val="004740A8"/>
    <w:rsid w:val="0047539C"/>
    <w:rsid w:val="00477532"/>
    <w:rsid w:val="004863AD"/>
    <w:rsid w:val="004872CA"/>
    <w:rsid w:val="00491B06"/>
    <w:rsid w:val="00494CF0"/>
    <w:rsid w:val="004A0D4E"/>
    <w:rsid w:val="004B4717"/>
    <w:rsid w:val="004C030A"/>
    <w:rsid w:val="004C292F"/>
    <w:rsid w:val="004C33B3"/>
    <w:rsid w:val="004C3425"/>
    <w:rsid w:val="004C5A69"/>
    <w:rsid w:val="004D026E"/>
    <w:rsid w:val="004D051E"/>
    <w:rsid w:val="004D2763"/>
    <w:rsid w:val="004D69E8"/>
    <w:rsid w:val="004E2549"/>
    <w:rsid w:val="004F0AE9"/>
    <w:rsid w:val="004F13CA"/>
    <w:rsid w:val="004F1B03"/>
    <w:rsid w:val="004F2374"/>
    <w:rsid w:val="004F3377"/>
    <w:rsid w:val="00504235"/>
    <w:rsid w:val="00504990"/>
    <w:rsid w:val="005057C4"/>
    <w:rsid w:val="00512D04"/>
    <w:rsid w:val="0053635E"/>
    <w:rsid w:val="00537B41"/>
    <w:rsid w:val="00541777"/>
    <w:rsid w:val="00552F7B"/>
    <w:rsid w:val="00555BCD"/>
    <w:rsid w:val="0055727F"/>
    <w:rsid w:val="005651FF"/>
    <w:rsid w:val="005666C6"/>
    <w:rsid w:val="00571D0D"/>
    <w:rsid w:val="0059331D"/>
    <w:rsid w:val="005945E8"/>
    <w:rsid w:val="005A59E1"/>
    <w:rsid w:val="005A645A"/>
    <w:rsid w:val="005D6F4D"/>
    <w:rsid w:val="005F4B3B"/>
    <w:rsid w:val="005F526F"/>
    <w:rsid w:val="00600BB8"/>
    <w:rsid w:val="00605B78"/>
    <w:rsid w:val="006116C5"/>
    <w:rsid w:val="006117AD"/>
    <w:rsid w:val="006121D6"/>
    <w:rsid w:val="006171B5"/>
    <w:rsid w:val="0062272B"/>
    <w:rsid w:val="00622D36"/>
    <w:rsid w:val="00640987"/>
    <w:rsid w:val="00652860"/>
    <w:rsid w:val="00654FBE"/>
    <w:rsid w:val="00667095"/>
    <w:rsid w:val="006766E7"/>
    <w:rsid w:val="00687529"/>
    <w:rsid w:val="006A29DE"/>
    <w:rsid w:val="006A435F"/>
    <w:rsid w:val="006B2E64"/>
    <w:rsid w:val="006B506A"/>
    <w:rsid w:val="006E43DF"/>
    <w:rsid w:val="006E55E6"/>
    <w:rsid w:val="006E753B"/>
    <w:rsid w:val="0070218A"/>
    <w:rsid w:val="00702773"/>
    <w:rsid w:val="0070601D"/>
    <w:rsid w:val="007136FB"/>
    <w:rsid w:val="00716267"/>
    <w:rsid w:val="00722391"/>
    <w:rsid w:val="00730F0B"/>
    <w:rsid w:val="007325AA"/>
    <w:rsid w:val="00736F84"/>
    <w:rsid w:val="0073705B"/>
    <w:rsid w:val="00740D09"/>
    <w:rsid w:val="0074184C"/>
    <w:rsid w:val="0075402B"/>
    <w:rsid w:val="00756BC9"/>
    <w:rsid w:val="007572C7"/>
    <w:rsid w:val="00757A57"/>
    <w:rsid w:val="0076389A"/>
    <w:rsid w:val="0078734F"/>
    <w:rsid w:val="00791574"/>
    <w:rsid w:val="007963E1"/>
    <w:rsid w:val="007976AA"/>
    <w:rsid w:val="007A09EF"/>
    <w:rsid w:val="007A2FDA"/>
    <w:rsid w:val="007A5D6C"/>
    <w:rsid w:val="007B6544"/>
    <w:rsid w:val="007C10FD"/>
    <w:rsid w:val="007D2357"/>
    <w:rsid w:val="007E1836"/>
    <w:rsid w:val="007F2D77"/>
    <w:rsid w:val="007F7FC6"/>
    <w:rsid w:val="00801D6D"/>
    <w:rsid w:val="0080541C"/>
    <w:rsid w:val="008146FA"/>
    <w:rsid w:val="00821EB2"/>
    <w:rsid w:val="008313AC"/>
    <w:rsid w:val="00836869"/>
    <w:rsid w:val="00842960"/>
    <w:rsid w:val="00860546"/>
    <w:rsid w:val="00860A31"/>
    <w:rsid w:val="008714B7"/>
    <w:rsid w:val="00874461"/>
    <w:rsid w:val="0087766F"/>
    <w:rsid w:val="00880545"/>
    <w:rsid w:val="00885410"/>
    <w:rsid w:val="008908E8"/>
    <w:rsid w:val="008958ED"/>
    <w:rsid w:val="008B219D"/>
    <w:rsid w:val="008B292B"/>
    <w:rsid w:val="008B59D9"/>
    <w:rsid w:val="008C1795"/>
    <w:rsid w:val="008C7C4C"/>
    <w:rsid w:val="008D4DC6"/>
    <w:rsid w:val="008E1869"/>
    <w:rsid w:val="008E72F3"/>
    <w:rsid w:val="008E776E"/>
    <w:rsid w:val="008F2FB5"/>
    <w:rsid w:val="0091052C"/>
    <w:rsid w:val="0091327F"/>
    <w:rsid w:val="0091624C"/>
    <w:rsid w:val="0093086E"/>
    <w:rsid w:val="00952145"/>
    <w:rsid w:val="0095231A"/>
    <w:rsid w:val="00955700"/>
    <w:rsid w:val="009563C4"/>
    <w:rsid w:val="00960D74"/>
    <w:rsid w:val="009642D9"/>
    <w:rsid w:val="00967271"/>
    <w:rsid w:val="00971FDE"/>
    <w:rsid w:val="00975D77"/>
    <w:rsid w:val="009815EC"/>
    <w:rsid w:val="009822D9"/>
    <w:rsid w:val="0098585E"/>
    <w:rsid w:val="00991284"/>
    <w:rsid w:val="00995E24"/>
    <w:rsid w:val="009B5E00"/>
    <w:rsid w:val="009D2C9D"/>
    <w:rsid w:val="009D2DEE"/>
    <w:rsid w:val="009D407E"/>
    <w:rsid w:val="009D5A8F"/>
    <w:rsid w:val="009D664C"/>
    <w:rsid w:val="009E597F"/>
    <w:rsid w:val="009E63E9"/>
    <w:rsid w:val="009F5B8F"/>
    <w:rsid w:val="00A124FC"/>
    <w:rsid w:val="00A12A99"/>
    <w:rsid w:val="00A30B67"/>
    <w:rsid w:val="00A31786"/>
    <w:rsid w:val="00A32EF3"/>
    <w:rsid w:val="00A37652"/>
    <w:rsid w:val="00A43515"/>
    <w:rsid w:val="00A51C42"/>
    <w:rsid w:val="00A55A4A"/>
    <w:rsid w:val="00A65E0B"/>
    <w:rsid w:val="00A730A6"/>
    <w:rsid w:val="00A74CC5"/>
    <w:rsid w:val="00A83407"/>
    <w:rsid w:val="00A87792"/>
    <w:rsid w:val="00A93819"/>
    <w:rsid w:val="00A93AD1"/>
    <w:rsid w:val="00A97FB6"/>
    <w:rsid w:val="00AA63CB"/>
    <w:rsid w:val="00AA6EC3"/>
    <w:rsid w:val="00AB50CA"/>
    <w:rsid w:val="00AB62E5"/>
    <w:rsid w:val="00AB6E12"/>
    <w:rsid w:val="00AC61A9"/>
    <w:rsid w:val="00AD129B"/>
    <w:rsid w:val="00AD2225"/>
    <w:rsid w:val="00AD72AC"/>
    <w:rsid w:val="00AE3F7B"/>
    <w:rsid w:val="00AF339A"/>
    <w:rsid w:val="00B05B26"/>
    <w:rsid w:val="00B108F6"/>
    <w:rsid w:val="00B2218A"/>
    <w:rsid w:val="00B333DB"/>
    <w:rsid w:val="00B3407B"/>
    <w:rsid w:val="00B3730C"/>
    <w:rsid w:val="00B4055E"/>
    <w:rsid w:val="00B536BB"/>
    <w:rsid w:val="00B60913"/>
    <w:rsid w:val="00B82F3B"/>
    <w:rsid w:val="00B8320E"/>
    <w:rsid w:val="00B84883"/>
    <w:rsid w:val="00B8516E"/>
    <w:rsid w:val="00B906E3"/>
    <w:rsid w:val="00B9101E"/>
    <w:rsid w:val="00B92FAA"/>
    <w:rsid w:val="00B951E1"/>
    <w:rsid w:val="00BB2FE8"/>
    <w:rsid w:val="00BB5C45"/>
    <w:rsid w:val="00BB63D9"/>
    <w:rsid w:val="00BC2B26"/>
    <w:rsid w:val="00BF040A"/>
    <w:rsid w:val="00BF0B22"/>
    <w:rsid w:val="00BF272B"/>
    <w:rsid w:val="00BF7A4C"/>
    <w:rsid w:val="00C01CD1"/>
    <w:rsid w:val="00C0289D"/>
    <w:rsid w:val="00C03E4A"/>
    <w:rsid w:val="00C069E8"/>
    <w:rsid w:val="00C12180"/>
    <w:rsid w:val="00C16284"/>
    <w:rsid w:val="00C20389"/>
    <w:rsid w:val="00C27291"/>
    <w:rsid w:val="00C34D7F"/>
    <w:rsid w:val="00C43281"/>
    <w:rsid w:val="00C433A2"/>
    <w:rsid w:val="00C46B02"/>
    <w:rsid w:val="00C626AD"/>
    <w:rsid w:val="00C6443E"/>
    <w:rsid w:val="00C66537"/>
    <w:rsid w:val="00C66964"/>
    <w:rsid w:val="00C66DD6"/>
    <w:rsid w:val="00C66E41"/>
    <w:rsid w:val="00C70F4F"/>
    <w:rsid w:val="00C8133A"/>
    <w:rsid w:val="00C813F3"/>
    <w:rsid w:val="00C84724"/>
    <w:rsid w:val="00CA502B"/>
    <w:rsid w:val="00CD3D8D"/>
    <w:rsid w:val="00CE1BD6"/>
    <w:rsid w:val="00CE3B57"/>
    <w:rsid w:val="00CF4657"/>
    <w:rsid w:val="00D0006B"/>
    <w:rsid w:val="00D00C06"/>
    <w:rsid w:val="00D028E7"/>
    <w:rsid w:val="00D03A44"/>
    <w:rsid w:val="00D17345"/>
    <w:rsid w:val="00D27CE3"/>
    <w:rsid w:val="00D34677"/>
    <w:rsid w:val="00D37B51"/>
    <w:rsid w:val="00D4258E"/>
    <w:rsid w:val="00D45297"/>
    <w:rsid w:val="00D716BF"/>
    <w:rsid w:val="00D72602"/>
    <w:rsid w:val="00D77040"/>
    <w:rsid w:val="00D77FB8"/>
    <w:rsid w:val="00D83B58"/>
    <w:rsid w:val="00D84101"/>
    <w:rsid w:val="00DA401A"/>
    <w:rsid w:val="00DB1E3A"/>
    <w:rsid w:val="00DB1FC0"/>
    <w:rsid w:val="00DB20F9"/>
    <w:rsid w:val="00DB4FD7"/>
    <w:rsid w:val="00DC04CF"/>
    <w:rsid w:val="00DC227A"/>
    <w:rsid w:val="00DD491C"/>
    <w:rsid w:val="00DD6DB3"/>
    <w:rsid w:val="00DE28D4"/>
    <w:rsid w:val="00DF1052"/>
    <w:rsid w:val="00DF4126"/>
    <w:rsid w:val="00DF491B"/>
    <w:rsid w:val="00DF4E8C"/>
    <w:rsid w:val="00DF73D2"/>
    <w:rsid w:val="00E066C0"/>
    <w:rsid w:val="00E14771"/>
    <w:rsid w:val="00E164C8"/>
    <w:rsid w:val="00E35E19"/>
    <w:rsid w:val="00E376D7"/>
    <w:rsid w:val="00E37CD8"/>
    <w:rsid w:val="00E4572A"/>
    <w:rsid w:val="00E4669F"/>
    <w:rsid w:val="00E47054"/>
    <w:rsid w:val="00E56FF6"/>
    <w:rsid w:val="00E75928"/>
    <w:rsid w:val="00E75A4D"/>
    <w:rsid w:val="00E77B7B"/>
    <w:rsid w:val="00E84E66"/>
    <w:rsid w:val="00E92118"/>
    <w:rsid w:val="00E92330"/>
    <w:rsid w:val="00EC214A"/>
    <w:rsid w:val="00EC40E1"/>
    <w:rsid w:val="00ED4451"/>
    <w:rsid w:val="00ED5557"/>
    <w:rsid w:val="00EF2010"/>
    <w:rsid w:val="00EF389B"/>
    <w:rsid w:val="00EF5804"/>
    <w:rsid w:val="00F064C1"/>
    <w:rsid w:val="00F25D32"/>
    <w:rsid w:val="00F276D6"/>
    <w:rsid w:val="00F30EE1"/>
    <w:rsid w:val="00F373D7"/>
    <w:rsid w:val="00F37B73"/>
    <w:rsid w:val="00F61606"/>
    <w:rsid w:val="00F808F7"/>
    <w:rsid w:val="00F94BB9"/>
    <w:rsid w:val="00FA1B2B"/>
    <w:rsid w:val="00FA675B"/>
    <w:rsid w:val="00FB20BD"/>
    <w:rsid w:val="00FC6B32"/>
    <w:rsid w:val="00FD0408"/>
    <w:rsid w:val="00FD09AA"/>
    <w:rsid w:val="00FD4279"/>
    <w:rsid w:val="00FD5E72"/>
    <w:rsid w:val="00FF1C90"/>
    <w:rsid w:val="00FF5D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41CC70D"/>
  <w15:docId w15:val="{5F88F214-252E-4D70-A106-6A3A238460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cs-CZ" w:eastAsia="cs-CZ" w:bidi="ar-SA"/>
      </w:rPr>
    </w:rPrDefault>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lsdException w:name="Intense Emphasis" w:uiPriority="66"/>
    <w:lsdException w:name="Subtle Reference" w:uiPriority="67"/>
    <w:lsdException w:name="Intense Reference" w:uiPriority="68"/>
    <w:lsdException w:name="Book Title" w:uiPriority="69"/>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7F2D77"/>
    <w:pPr>
      <w:spacing w:after="200" w:line="276" w:lineRule="auto"/>
    </w:pPr>
    <w:rPr>
      <w:rFonts w:cs="Calibri"/>
      <w:sz w:val="22"/>
      <w:szCs w:val="22"/>
      <w:lang w:val="pl-PL" w:eastAsia="en-US"/>
    </w:rPr>
  </w:style>
  <w:style w:type="paragraph" w:styleId="Heading1">
    <w:name w:val="heading 1"/>
    <w:aliases w:val="Title"/>
    <w:basedOn w:val="Normal"/>
    <w:next w:val="Normal"/>
    <w:link w:val="Heading1Char"/>
    <w:uiPriority w:val="9"/>
    <w:rsid w:val="000E14FA"/>
    <w:pPr>
      <w:spacing w:after="240" w:line="240" w:lineRule="auto"/>
      <w:jc w:val="center"/>
      <w:outlineLvl w:val="0"/>
    </w:pPr>
    <w:rPr>
      <w:rFonts w:ascii="Times New Roman" w:hAnsi="Times New Roman" w:cs="Times New Roman"/>
      <w:b/>
      <w:bCs/>
      <w:sz w:val="28"/>
      <w:szCs w:val="28"/>
      <w:lang w:val="en-US"/>
    </w:rPr>
  </w:style>
  <w:style w:type="paragraph" w:styleId="Heading2">
    <w:name w:val="heading 2"/>
    <w:aliases w:val="Authors"/>
    <w:basedOn w:val="Normal"/>
    <w:next w:val="Normal"/>
    <w:link w:val="Heading2Char"/>
    <w:uiPriority w:val="9"/>
    <w:unhideWhenUsed/>
    <w:rsid w:val="0073705B"/>
    <w:pPr>
      <w:spacing w:after="240" w:line="240" w:lineRule="auto"/>
      <w:jc w:val="center"/>
      <w:outlineLvl w:val="1"/>
    </w:pPr>
    <w:rPr>
      <w:rFonts w:ascii="Times New Roman" w:hAnsi="Times New Roman" w:cs="Times New Roman"/>
      <w:b/>
      <w:bCs/>
      <w:lang w:val="en-US"/>
    </w:rPr>
  </w:style>
  <w:style w:type="paragraph" w:styleId="Heading3">
    <w:name w:val="heading 3"/>
    <w:aliases w:val="Section"/>
    <w:basedOn w:val="Normal"/>
    <w:next w:val="Normal"/>
    <w:link w:val="Heading3Char"/>
    <w:uiPriority w:val="9"/>
    <w:unhideWhenUsed/>
    <w:rsid w:val="0073705B"/>
    <w:pPr>
      <w:spacing w:before="240" w:after="0" w:line="240" w:lineRule="auto"/>
      <w:jc w:val="both"/>
      <w:outlineLvl w:val="2"/>
    </w:pPr>
    <w:rPr>
      <w:rFonts w:ascii="Times New Roman" w:hAnsi="Times New Roman" w:cs="Times New Roman"/>
      <w:b/>
      <w:bCs/>
      <w:lang w:val="en-CA"/>
    </w:rPr>
  </w:style>
  <w:style w:type="paragraph" w:styleId="Heading4">
    <w:name w:val="heading 4"/>
    <w:aliases w:val="Figure caption"/>
    <w:basedOn w:val="Normal"/>
    <w:next w:val="Normal"/>
    <w:link w:val="Heading4Char"/>
    <w:uiPriority w:val="9"/>
    <w:unhideWhenUsed/>
    <w:rsid w:val="0073705B"/>
    <w:pPr>
      <w:spacing w:before="240" w:after="360"/>
      <w:ind w:left="425" w:right="425"/>
      <w:jc w:val="center"/>
      <w:outlineLvl w:val="3"/>
    </w:pPr>
    <w:rPr>
      <w:rFonts w:ascii="Times New Roman" w:hAnsi="Times New Roman" w:cs="Times New Roman"/>
      <w:bCs/>
      <w:lang w:val="en-CA"/>
    </w:rPr>
  </w:style>
  <w:style w:type="paragraph" w:styleId="Heading5">
    <w:name w:val="heading 5"/>
    <w:aliases w:val="Table header"/>
    <w:basedOn w:val="Normal"/>
    <w:next w:val="Normal"/>
    <w:link w:val="Heading5Char"/>
    <w:uiPriority w:val="9"/>
    <w:unhideWhenUsed/>
    <w:rsid w:val="0073705B"/>
    <w:pPr>
      <w:spacing w:before="240" w:after="60" w:line="240" w:lineRule="auto"/>
      <w:jc w:val="center"/>
      <w:outlineLvl w:val="4"/>
    </w:pPr>
    <w:rPr>
      <w:rFonts w:ascii="Times New Roman" w:hAnsi="Times New Roman" w:cs="Times New Roman"/>
      <w:bCs/>
      <w:lang w:val="en-CA"/>
    </w:rPr>
  </w:style>
  <w:style w:type="paragraph" w:styleId="Heading6">
    <w:name w:val="heading 6"/>
    <w:aliases w:val="References"/>
    <w:basedOn w:val="Akapitzlist"/>
    <w:next w:val="Normal"/>
    <w:link w:val="Heading6Char"/>
    <w:uiPriority w:val="9"/>
    <w:unhideWhenUsed/>
    <w:rsid w:val="0073705B"/>
    <w:pPr>
      <w:numPr>
        <w:numId w:val="1"/>
      </w:numPr>
      <w:spacing w:after="120" w:line="240" w:lineRule="auto"/>
      <w:ind w:left="567" w:hanging="283"/>
      <w:jc w:val="both"/>
      <w:outlineLvl w:val="5"/>
    </w:pPr>
    <w:rPr>
      <w:rFonts w:ascii="Times New Roman" w:hAnsi="Times New Roman" w:cs="Times New Roman"/>
      <w:lang w:val="en-CA"/>
    </w:rPr>
  </w:style>
  <w:style w:type="paragraph" w:styleId="Heading7">
    <w:name w:val="heading 7"/>
    <w:aliases w:val="header"/>
    <w:basedOn w:val="Header"/>
    <w:next w:val="Normal"/>
    <w:link w:val="Heading7Char"/>
    <w:uiPriority w:val="9"/>
    <w:unhideWhenUsed/>
    <w:rsid w:val="00223B94"/>
    <w:pPr>
      <w:jc w:val="right"/>
      <w:outlineLvl w:val="6"/>
    </w:pPr>
    <w:rPr>
      <w:rFonts w:ascii="Times New Roman" w:hAnsi="Times New Roman" w:cs="Times New Roman"/>
      <w:sz w:val="16"/>
      <w:szCs w:val="1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181803"/>
    <w:rPr>
      <w:rFonts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iPriority w:val="99"/>
    <w:rsid w:val="00181803"/>
    <w:rPr>
      <w:rFonts w:cs="Times New Roman"/>
      <w:color w:val="0000FF"/>
      <w:u w:val="single"/>
    </w:rPr>
  </w:style>
  <w:style w:type="paragraph" w:customStyle="1" w:styleId="Akapitzlist">
    <w:name w:val="Akapit z listą"/>
    <w:basedOn w:val="Normal"/>
    <w:uiPriority w:val="99"/>
    <w:rsid w:val="00181803"/>
    <w:pPr>
      <w:ind w:left="720"/>
    </w:pPr>
  </w:style>
  <w:style w:type="character" w:customStyle="1" w:styleId="Tekstzastpczy">
    <w:name w:val="Tekst zastępczy"/>
    <w:uiPriority w:val="99"/>
    <w:semiHidden/>
    <w:rsid w:val="006A29DE"/>
    <w:rPr>
      <w:rFonts w:cs="Times New Roman"/>
      <w:color w:val="808080"/>
    </w:rPr>
  </w:style>
  <w:style w:type="paragraph" w:styleId="BalloonText">
    <w:name w:val="Balloon Text"/>
    <w:basedOn w:val="Normal"/>
    <w:link w:val="BalloonTextChar"/>
    <w:uiPriority w:val="99"/>
    <w:semiHidden/>
    <w:rsid w:val="006A29DE"/>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6A29DE"/>
    <w:rPr>
      <w:rFonts w:ascii="Tahoma" w:hAnsi="Tahoma" w:cs="Tahoma"/>
      <w:sz w:val="16"/>
      <w:szCs w:val="16"/>
    </w:rPr>
  </w:style>
  <w:style w:type="paragraph" w:styleId="Header">
    <w:name w:val="header"/>
    <w:basedOn w:val="Normal"/>
    <w:link w:val="HeaderChar"/>
    <w:uiPriority w:val="99"/>
    <w:semiHidden/>
    <w:rsid w:val="0037011C"/>
    <w:pPr>
      <w:tabs>
        <w:tab w:val="center" w:pos="4536"/>
        <w:tab w:val="right" w:pos="9072"/>
      </w:tabs>
      <w:spacing w:after="0" w:line="240" w:lineRule="auto"/>
    </w:pPr>
  </w:style>
  <w:style w:type="character" w:customStyle="1" w:styleId="HeaderChar">
    <w:name w:val="Header Char"/>
    <w:link w:val="Header"/>
    <w:uiPriority w:val="99"/>
    <w:semiHidden/>
    <w:locked/>
    <w:rsid w:val="0037011C"/>
    <w:rPr>
      <w:rFonts w:cs="Times New Roman"/>
    </w:rPr>
  </w:style>
  <w:style w:type="paragraph" w:styleId="Footer">
    <w:name w:val="footer"/>
    <w:basedOn w:val="Normal"/>
    <w:link w:val="FooterChar"/>
    <w:uiPriority w:val="99"/>
    <w:semiHidden/>
    <w:rsid w:val="0037011C"/>
    <w:pPr>
      <w:tabs>
        <w:tab w:val="center" w:pos="4536"/>
        <w:tab w:val="right" w:pos="9072"/>
      </w:tabs>
      <w:spacing w:after="0" w:line="240" w:lineRule="auto"/>
    </w:pPr>
  </w:style>
  <w:style w:type="character" w:customStyle="1" w:styleId="FooterChar">
    <w:name w:val="Footer Char"/>
    <w:link w:val="Footer"/>
    <w:uiPriority w:val="99"/>
    <w:semiHidden/>
    <w:locked/>
    <w:rsid w:val="0037011C"/>
    <w:rPr>
      <w:rFonts w:cs="Times New Roman"/>
    </w:rPr>
  </w:style>
  <w:style w:type="character" w:customStyle="1" w:styleId="Heading1Char">
    <w:name w:val="Heading 1 Char"/>
    <w:aliases w:val="Title Char"/>
    <w:link w:val="Heading1"/>
    <w:uiPriority w:val="9"/>
    <w:rsid w:val="000E14FA"/>
    <w:rPr>
      <w:rFonts w:ascii="Times New Roman" w:hAnsi="Times New Roman"/>
      <w:b/>
      <w:bCs/>
      <w:sz w:val="28"/>
      <w:szCs w:val="28"/>
      <w:lang w:val="en-US" w:eastAsia="en-US"/>
    </w:rPr>
  </w:style>
  <w:style w:type="character" w:customStyle="1" w:styleId="Heading2Char">
    <w:name w:val="Heading 2 Char"/>
    <w:aliases w:val="Authors Char"/>
    <w:link w:val="Heading2"/>
    <w:uiPriority w:val="9"/>
    <w:rsid w:val="0073705B"/>
    <w:rPr>
      <w:rFonts w:ascii="Times New Roman" w:hAnsi="Times New Roman"/>
      <w:b/>
      <w:bCs/>
      <w:sz w:val="22"/>
      <w:szCs w:val="22"/>
      <w:lang w:val="en-US" w:eastAsia="en-US"/>
    </w:rPr>
  </w:style>
  <w:style w:type="character" w:customStyle="1" w:styleId="Heading3Char">
    <w:name w:val="Heading 3 Char"/>
    <w:aliases w:val="Section Char"/>
    <w:link w:val="Heading3"/>
    <w:uiPriority w:val="9"/>
    <w:rsid w:val="0073705B"/>
    <w:rPr>
      <w:rFonts w:ascii="Times New Roman" w:hAnsi="Times New Roman"/>
      <w:b/>
      <w:bCs/>
      <w:sz w:val="22"/>
      <w:szCs w:val="22"/>
      <w:lang w:val="en-CA" w:eastAsia="en-US"/>
    </w:rPr>
  </w:style>
  <w:style w:type="character" w:customStyle="1" w:styleId="Heading4Char">
    <w:name w:val="Heading 4 Char"/>
    <w:aliases w:val="Figure caption Char"/>
    <w:link w:val="Heading4"/>
    <w:uiPriority w:val="9"/>
    <w:rsid w:val="0073705B"/>
    <w:rPr>
      <w:rFonts w:ascii="Times New Roman" w:hAnsi="Times New Roman"/>
      <w:bCs/>
      <w:sz w:val="22"/>
      <w:szCs w:val="22"/>
      <w:lang w:val="en-CA" w:eastAsia="en-US"/>
    </w:rPr>
  </w:style>
  <w:style w:type="character" w:customStyle="1" w:styleId="Heading5Char">
    <w:name w:val="Heading 5 Char"/>
    <w:aliases w:val="Table header Char"/>
    <w:link w:val="Heading5"/>
    <w:uiPriority w:val="9"/>
    <w:rsid w:val="0073705B"/>
    <w:rPr>
      <w:rFonts w:ascii="Times New Roman" w:hAnsi="Times New Roman"/>
      <w:bCs/>
      <w:sz w:val="22"/>
      <w:szCs w:val="22"/>
      <w:lang w:val="en-CA" w:eastAsia="en-US"/>
    </w:rPr>
  </w:style>
  <w:style w:type="character" w:customStyle="1" w:styleId="Heading6Char">
    <w:name w:val="Heading 6 Char"/>
    <w:aliases w:val="References Char"/>
    <w:link w:val="Heading6"/>
    <w:uiPriority w:val="9"/>
    <w:rsid w:val="0073705B"/>
    <w:rPr>
      <w:rFonts w:ascii="Times New Roman" w:hAnsi="Times New Roman"/>
      <w:sz w:val="22"/>
      <w:szCs w:val="22"/>
      <w:lang w:val="en-CA" w:eastAsia="en-US"/>
    </w:rPr>
  </w:style>
  <w:style w:type="character" w:customStyle="1" w:styleId="Heading7Char">
    <w:name w:val="Heading 7 Char"/>
    <w:aliases w:val="header Char"/>
    <w:link w:val="Heading7"/>
    <w:uiPriority w:val="9"/>
    <w:rsid w:val="00223B94"/>
    <w:rPr>
      <w:rFonts w:ascii="Times New Roman" w:hAnsi="Times New Roman"/>
      <w:sz w:val="16"/>
      <w:szCs w:val="16"/>
      <w:lang w:val="en-US" w:eastAsia="en-US"/>
    </w:rPr>
  </w:style>
  <w:style w:type="paragraph" w:styleId="NormalWeb">
    <w:name w:val="Normal (Web)"/>
    <w:basedOn w:val="Normal"/>
    <w:uiPriority w:val="99"/>
    <w:semiHidden/>
    <w:unhideWhenUsed/>
    <w:rsid w:val="00756BC9"/>
    <w:pPr>
      <w:spacing w:before="100" w:beforeAutospacing="1" w:after="100" w:afterAutospacing="1" w:line="240" w:lineRule="auto"/>
    </w:pPr>
    <w:rPr>
      <w:rFonts w:ascii="Times New Roman" w:eastAsia="Times New Roman" w:hAnsi="Times New Roman" w:cs="Times New Roman"/>
      <w:sz w:val="24"/>
      <w:szCs w:val="24"/>
      <w:lang w:val="cs-CZ" w:eastAsia="cs-CZ"/>
    </w:rPr>
  </w:style>
  <w:style w:type="character" w:styleId="PlaceholderText">
    <w:name w:val="Placeholder Text"/>
    <w:basedOn w:val="DefaultParagraphFont"/>
    <w:uiPriority w:val="99"/>
    <w:unhideWhenUsed/>
    <w:rsid w:val="00C626AD"/>
    <w:rPr>
      <w:color w:val="808080"/>
    </w:rPr>
  </w:style>
  <w:style w:type="character" w:customStyle="1" w:styleId="apple-converted-space">
    <w:name w:val="apple-converted-space"/>
    <w:basedOn w:val="DefaultParagraphFont"/>
    <w:rsid w:val="00C34D7F"/>
  </w:style>
  <w:style w:type="paragraph" w:customStyle="1" w:styleId="mbd2013references">
    <w:name w:val="mbd2013_references"/>
    <w:basedOn w:val="Normal"/>
    <w:link w:val="mbd2013referencesZchn"/>
    <w:rsid w:val="00CF4657"/>
    <w:pPr>
      <w:widowControl w:val="0"/>
      <w:numPr>
        <w:numId w:val="13"/>
      </w:numPr>
      <w:suppressAutoHyphens/>
      <w:spacing w:after="120" w:line="240" w:lineRule="auto"/>
      <w:jc w:val="both"/>
    </w:pPr>
    <w:rPr>
      <w:rFonts w:ascii="Times New Roman" w:eastAsia="Droid Sans Fallback" w:hAnsi="Times New Roman" w:cs="Lohit Hindi"/>
      <w:kern w:val="18"/>
      <w:sz w:val="20"/>
      <w:szCs w:val="20"/>
      <w:lang w:val="en-US" w:eastAsia="zh-CN" w:bidi="hi-IN"/>
    </w:rPr>
  </w:style>
  <w:style w:type="paragraph" w:customStyle="1" w:styleId="mbd2013title">
    <w:name w:val="mbd2013_title"/>
    <w:basedOn w:val="Normal"/>
    <w:link w:val="mbd2013titleZchn"/>
    <w:rsid w:val="00454DB8"/>
    <w:pPr>
      <w:widowControl w:val="0"/>
      <w:suppressAutoHyphens/>
      <w:spacing w:before="172" w:after="231" w:line="340" w:lineRule="atLeast"/>
      <w:ind w:left="919"/>
    </w:pPr>
    <w:rPr>
      <w:rFonts w:ascii="Times New Roman" w:eastAsia="Droid Sans Fallback" w:hAnsi="Times New Roman" w:cs="Lohit Hindi"/>
      <w:b/>
      <w:kern w:val="1"/>
      <w:sz w:val="28"/>
      <w:szCs w:val="24"/>
      <w:lang w:val="en-US" w:eastAsia="zh-CN" w:bidi="hi-IN"/>
    </w:rPr>
  </w:style>
  <w:style w:type="paragraph" w:customStyle="1" w:styleId="mbd2013address">
    <w:name w:val="mbd2013_address"/>
    <w:basedOn w:val="Normal"/>
    <w:rsid w:val="00454DB8"/>
    <w:pPr>
      <w:widowControl w:val="0"/>
      <w:suppressAutoHyphens/>
      <w:spacing w:after="0" w:line="240" w:lineRule="auto"/>
      <w:ind w:left="1078" w:hanging="159"/>
    </w:pPr>
    <w:rPr>
      <w:rFonts w:ascii="Times New Roman" w:eastAsia="Droid Sans Fallback" w:hAnsi="Times New Roman" w:cs="Lohit Hindi"/>
      <w:kern w:val="1"/>
      <w:sz w:val="18"/>
      <w:szCs w:val="18"/>
      <w:lang w:val="en-US" w:eastAsia="zh-CN" w:bidi="hi-IN"/>
    </w:rPr>
  </w:style>
  <w:style w:type="paragraph" w:customStyle="1" w:styleId="mbd2013headingabstract">
    <w:name w:val="mbd2013_heading_abstract"/>
    <w:basedOn w:val="Normal"/>
    <w:rsid w:val="00222A54"/>
    <w:pPr>
      <w:widowControl w:val="0"/>
      <w:suppressAutoHyphens/>
      <w:spacing w:before="452" w:after="198" w:line="240" w:lineRule="auto"/>
      <w:ind w:left="919"/>
    </w:pPr>
    <w:rPr>
      <w:rFonts w:ascii="Times New Roman" w:eastAsia="Times New Roman" w:hAnsi="Times New Roman" w:cs="Times New Roman"/>
      <w:b/>
      <w:bCs/>
      <w:kern w:val="1"/>
      <w:sz w:val="24"/>
      <w:szCs w:val="20"/>
      <w:lang w:val="en-US" w:eastAsia="zh-CN" w:bidi="hi-IN"/>
    </w:rPr>
  </w:style>
  <w:style w:type="paragraph" w:customStyle="1" w:styleId="mbd2013heading">
    <w:name w:val="mbd2013_heading"/>
    <w:basedOn w:val="Normal"/>
    <w:link w:val="mbd2013headingZchn"/>
    <w:rsid w:val="00222A54"/>
    <w:pPr>
      <w:widowControl w:val="0"/>
      <w:suppressAutoHyphens/>
      <w:spacing w:before="312" w:after="198" w:line="240" w:lineRule="auto"/>
      <w:ind w:left="919"/>
    </w:pPr>
    <w:rPr>
      <w:rFonts w:ascii="Times New Roman" w:eastAsia="Droid Sans Fallback" w:hAnsi="Times New Roman" w:cs="Lohit Hindi"/>
      <w:b/>
      <w:kern w:val="1"/>
      <w:sz w:val="24"/>
      <w:szCs w:val="24"/>
      <w:lang w:val="en-US" w:eastAsia="zh-CN" w:bidi="hi-IN"/>
    </w:rPr>
  </w:style>
  <w:style w:type="paragraph" w:customStyle="1" w:styleId="mbd2013text">
    <w:name w:val="mbd2013_text"/>
    <w:basedOn w:val="Normal"/>
    <w:link w:val="mbd2013textZchn"/>
    <w:rsid w:val="00222A54"/>
    <w:pPr>
      <w:widowControl w:val="0"/>
      <w:suppressAutoHyphens/>
      <w:spacing w:after="0" w:line="240" w:lineRule="auto"/>
      <w:ind w:firstLine="284"/>
      <w:jc w:val="both"/>
    </w:pPr>
    <w:rPr>
      <w:rFonts w:ascii="Times New Roman" w:eastAsia="Droid Sans Fallback" w:hAnsi="Times New Roman" w:cs="Lohit Hindi"/>
      <w:kern w:val="1"/>
      <w:sz w:val="20"/>
      <w:szCs w:val="20"/>
      <w:lang w:val="en-US" w:eastAsia="zh-CN" w:bidi="hi-IN"/>
    </w:rPr>
  </w:style>
  <w:style w:type="paragraph" w:customStyle="1" w:styleId="mbd2013textfirstpara">
    <w:name w:val="mbd2013_text_firstpara"/>
    <w:basedOn w:val="mbd2013text"/>
    <w:link w:val="mbd2013textfirstparaZchn"/>
    <w:rsid w:val="00222A54"/>
    <w:pPr>
      <w:ind w:firstLine="0"/>
    </w:pPr>
  </w:style>
  <w:style w:type="paragraph" w:customStyle="1" w:styleId="mbd2013caption">
    <w:name w:val="mbd2013_caption"/>
    <w:basedOn w:val="mbd2013textfirstpara"/>
    <w:link w:val="mbd2013captionZchn"/>
    <w:rsid w:val="00222A54"/>
    <w:pPr>
      <w:spacing w:before="120" w:after="120"/>
      <w:jc w:val="center"/>
    </w:pPr>
    <w:rPr>
      <w:sz w:val="18"/>
      <w:szCs w:val="18"/>
    </w:rPr>
  </w:style>
  <w:style w:type="paragraph" w:customStyle="1" w:styleId="TableContents">
    <w:name w:val="Table Contents"/>
    <w:basedOn w:val="Normal"/>
    <w:rsid w:val="00222A54"/>
    <w:pPr>
      <w:widowControl w:val="0"/>
      <w:suppressLineNumbers/>
      <w:suppressAutoHyphens/>
      <w:spacing w:after="198" w:line="240" w:lineRule="auto"/>
      <w:ind w:left="624"/>
    </w:pPr>
    <w:rPr>
      <w:rFonts w:ascii="Times New Roman" w:eastAsia="Droid Sans Fallback" w:hAnsi="Times New Roman" w:cs="Lohit Hindi"/>
      <w:kern w:val="1"/>
      <w:sz w:val="24"/>
      <w:szCs w:val="24"/>
      <w:lang w:val="en-US" w:eastAsia="zh-CN" w:bidi="hi-IN"/>
    </w:rPr>
  </w:style>
  <w:style w:type="paragraph" w:customStyle="1" w:styleId="mbd2012equation">
    <w:name w:val="mbd2012_equation"/>
    <w:basedOn w:val="mbd2013textfirstpara"/>
    <w:rsid w:val="00222A54"/>
    <w:pPr>
      <w:tabs>
        <w:tab w:val="center" w:pos="4819"/>
        <w:tab w:val="right" w:pos="9638"/>
      </w:tabs>
      <w:spacing w:before="80" w:after="80"/>
    </w:pPr>
  </w:style>
  <w:style w:type="paragraph" w:customStyle="1" w:styleId="MBDTitle">
    <w:name w:val="MBD_Title"/>
    <w:basedOn w:val="mbd2013title"/>
    <w:link w:val="MBDTitleZchn"/>
    <w:rsid w:val="002517E5"/>
    <w:pPr>
      <w:spacing w:before="120" w:after="0"/>
      <w:ind w:left="0"/>
      <w:jc w:val="center"/>
    </w:pPr>
    <w:rPr>
      <w:sz w:val="24"/>
    </w:rPr>
  </w:style>
  <w:style w:type="paragraph" w:customStyle="1" w:styleId="AbstractTitle">
    <w:name w:val="Abstract Title"/>
    <w:basedOn w:val="MBDTitle"/>
    <w:link w:val="AbstractTitleZchn"/>
    <w:rsid w:val="002517E5"/>
  </w:style>
  <w:style w:type="character" w:customStyle="1" w:styleId="mbd2013titleZchn">
    <w:name w:val="mbd2013_title Zchn"/>
    <w:basedOn w:val="DefaultParagraphFont"/>
    <w:link w:val="mbd2013title"/>
    <w:rsid w:val="002517E5"/>
    <w:rPr>
      <w:rFonts w:ascii="Times New Roman" w:eastAsia="Droid Sans Fallback" w:hAnsi="Times New Roman" w:cs="Lohit Hindi"/>
      <w:b/>
      <w:kern w:val="1"/>
      <w:sz w:val="28"/>
      <w:szCs w:val="24"/>
      <w:lang w:val="en-US" w:eastAsia="zh-CN" w:bidi="hi-IN"/>
    </w:rPr>
  </w:style>
  <w:style w:type="character" w:customStyle="1" w:styleId="MBDTitleZchn">
    <w:name w:val="MBD_Title Zchn"/>
    <w:basedOn w:val="mbd2013titleZchn"/>
    <w:link w:val="MBDTitle"/>
    <w:rsid w:val="002517E5"/>
    <w:rPr>
      <w:rFonts w:ascii="Times New Roman" w:eastAsia="Droid Sans Fallback" w:hAnsi="Times New Roman" w:cs="Lohit Hindi"/>
      <w:b/>
      <w:kern w:val="1"/>
      <w:sz w:val="24"/>
      <w:szCs w:val="24"/>
      <w:lang w:val="en-US" w:eastAsia="zh-CN" w:bidi="hi-IN"/>
    </w:rPr>
  </w:style>
  <w:style w:type="paragraph" w:customStyle="1" w:styleId="AbstractAuthors">
    <w:name w:val="Abstract_Authors"/>
    <w:basedOn w:val="Heading2"/>
    <w:link w:val="AbstractAuthorsZchn"/>
    <w:rsid w:val="002517E5"/>
    <w:pPr>
      <w:spacing w:before="120" w:after="0"/>
    </w:pPr>
    <w:rPr>
      <w:b w:val="0"/>
      <w:sz w:val="20"/>
      <w:szCs w:val="20"/>
    </w:rPr>
  </w:style>
  <w:style w:type="character" w:customStyle="1" w:styleId="AbstractTitleZchn">
    <w:name w:val="Abstract Title Zchn"/>
    <w:basedOn w:val="MBDTitleZchn"/>
    <w:link w:val="AbstractTitle"/>
    <w:rsid w:val="002517E5"/>
    <w:rPr>
      <w:rFonts w:ascii="Times New Roman" w:eastAsia="Droid Sans Fallback" w:hAnsi="Times New Roman" w:cs="Lohit Hindi"/>
      <w:b/>
      <w:kern w:val="1"/>
      <w:sz w:val="24"/>
      <w:szCs w:val="24"/>
      <w:lang w:val="en-US" w:eastAsia="zh-CN" w:bidi="hi-IN"/>
    </w:rPr>
  </w:style>
  <w:style w:type="paragraph" w:customStyle="1" w:styleId="Papertitle">
    <w:name w:val="Paper title"/>
    <w:basedOn w:val="AbstractTitle"/>
    <w:link w:val="PapertitleChar"/>
    <w:qFormat/>
    <w:rsid w:val="00FF5DC6"/>
    <w:pPr>
      <w:spacing w:before="280"/>
    </w:pPr>
    <w:rPr>
      <w:sz w:val="28"/>
    </w:rPr>
  </w:style>
  <w:style w:type="character" w:customStyle="1" w:styleId="AbstractAuthorsZchn">
    <w:name w:val="Abstract_Authors Zchn"/>
    <w:basedOn w:val="Heading2Char"/>
    <w:link w:val="AbstractAuthors"/>
    <w:rsid w:val="002517E5"/>
    <w:rPr>
      <w:rFonts w:ascii="Times New Roman" w:hAnsi="Times New Roman"/>
      <w:b w:val="0"/>
      <w:bCs/>
      <w:sz w:val="22"/>
      <w:szCs w:val="22"/>
      <w:lang w:val="en-US" w:eastAsia="en-US"/>
    </w:rPr>
  </w:style>
  <w:style w:type="paragraph" w:customStyle="1" w:styleId="authors">
    <w:name w:val="authors"/>
    <w:basedOn w:val="AbstractAuthors"/>
    <w:link w:val="authorsZchn"/>
    <w:qFormat/>
    <w:rsid w:val="0053635E"/>
    <w:pPr>
      <w:spacing w:before="310"/>
    </w:pPr>
    <w:rPr>
      <w:b/>
      <w:sz w:val="22"/>
    </w:rPr>
  </w:style>
  <w:style w:type="character" w:customStyle="1" w:styleId="PapertitleChar">
    <w:name w:val="Paper title Char"/>
    <w:basedOn w:val="AbstractTitleZchn"/>
    <w:link w:val="Papertitle"/>
    <w:rsid w:val="00FF5DC6"/>
    <w:rPr>
      <w:rFonts w:ascii="Times New Roman" w:eastAsia="Droid Sans Fallback" w:hAnsi="Times New Roman" w:cs="Lohit Hindi"/>
      <w:b/>
      <w:kern w:val="1"/>
      <w:sz w:val="28"/>
      <w:szCs w:val="24"/>
      <w:lang w:val="en-US" w:eastAsia="zh-CN" w:bidi="hi-IN"/>
    </w:rPr>
  </w:style>
  <w:style w:type="paragraph" w:customStyle="1" w:styleId="normaltext">
    <w:name w:val="normal text"/>
    <w:basedOn w:val="mbd2013caption"/>
    <w:link w:val="normaltextZchn"/>
    <w:rsid w:val="002517E5"/>
    <w:pPr>
      <w:jc w:val="left"/>
    </w:pPr>
    <w:rPr>
      <w:sz w:val="20"/>
      <w:szCs w:val="20"/>
    </w:rPr>
  </w:style>
  <w:style w:type="character" w:customStyle="1" w:styleId="authorsZchn">
    <w:name w:val="authors Zchn"/>
    <w:basedOn w:val="AbstractAuthorsZchn"/>
    <w:link w:val="authors"/>
    <w:rsid w:val="0053635E"/>
    <w:rPr>
      <w:rFonts w:ascii="Times New Roman" w:hAnsi="Times New Roman"/>
      <w:b/>
      <w:bCs/>
      <w:sz w:val="22"/>
      <w:szCs w:val="22"/>
      <w:lang w:val="en-US" w:eastAsia="en-US"/>
    </w:rPr>
  </w:style>
  <w:style w:type="paragraph" w:customStyle="1" w:styleId="captions">
    <w:name w:val="captions"/>
    <w:basedOn w:val="mbd2013caption"/>
    <w:link w:val="captionsZchn"/>
    <w:qFormat/>
    <w:rsid w:val="002517E5"/>
    <w:rPr>
      <w:sz w:val="20"/>
      <w:szCs w:val="20"/>
    </w:rPr>
  </w:style>
  <w:style w:type="character" w:customStyle="1" w:styleId="mbd2013textZchn">
    <w:name w:val="mbd2013_text Zchn"/>
    <w:basedOn w:val="DefaultParagraphFont"/>
    <w:link w:val="mbd2013text"/>
    <w:rsid w:val="002517E5"/>
    <w:rPr>
      <w:rFonts w:ascii="Times New Roman" w:eastAsia="Droid Sans Fallback" w:hAnsi="Times New Roman" w:cs="Lohit Hindi"/>
      <w:kern w:val="1"/>
      <w:lang w:val="en-US" w:eastAsia="zh-CN" w:bidi="hi-IN"/>
    </w:rPr>
  </w:style>
  <w:style w:type="character" w:customStyle="1" w:styleId="mbd2013textfirstparaZchn">
    <w:name w:val="mbd2013_text_firstpara Zchn"/>
    <w:basedOn w:val="mbd2013textZchn"/>
    <w:link w:val="mbd2013textfirstpara"/>
    <w:rsid w:val="002517E5"/>
    <w:rPr>
      <w:rFonts w:ascii="Times New Roman" w:eastAsia="Droid Sans Fallback" w:hAnsi="Times New Roman" w:cs="Lohit Hindi"/>
      <w:kern w:val="1"/>
      <w:lang w:val="en-US" w:eastAsia="zh-CN" w:bidi="hi-IN"/>
    </w:rPr>
  </w:style>
  <w:style w:type="character" w:customStyle="1" w:styleId="mbd2013captionZchn">
    <w:name w:val="mbd2013_caption Zchn"/>
    <w:basedOn w:val="mbd2013textfirstparaZchn"/>
    <w:link w:val="mbd2013caption"/>
    <w:rsid w:val="002517E5"/>
    <w:rPr>
      <w:rFonts w:ascii="Times New Roman" w:eastAsia="Droid Sans Fallback" w:hAnsi="Times New Roman" w:cs="Lohit Hindi"/>
      <w:kern w:val="1"/>
      <w:sz w:val="18"/>
      <w:szCs w:val="18"/>
      <w:lang w:val="en-US" w:eastAsia="zh-CN" w:bidi="hi-IN"/>
    </w:rPr>
  </w:style>
  <w:style w:type="character" w:customStyle="1" w:styleId="normaltextZchn">
    <w:name w:val="normal text Zchn"/>
    <w:basedOn w:val="mbd2013captionZchn"/>
    <w:link w:val="normaltext"/>
    <w:rsid w:val="002517E5"/>
    <w:rPr>
      <w:rFonts w:ascii="Times New Roman" w:eastAsia="Droid Sans Fallback" w:hAnsi="Times New Roman" w:cs="Lohit Hindi"/>
      <w:kern w:val="1"/>
      <w:sz w:val="18"/>
      <w:szCs w:val="18"/>
      <w:lang w:val="en-US" w:eastAsia="zh-CN" w:bidi="hi-IN"/>
    </w:rPr>
  </w:style>
  <w:style w:type="paragraph" w:customStyle="1" w:styleId="references">
    <w:name w:val="references"/>
    <w:basedOn w:val="mbd2013references"/>
    <w:link w:val="referencesZchn"/>
    <w:qFormat/>
    <w:rsid w:val="004D69E8"/>
    <w:pPr>
      <w:ind w:left="0" w:firstLine="0"/>
    </w:pPr>
  </w:style>
  <w:style w:type="character" w:customStyle="1" w:styleId="captionsZchn">
    <w:name w:val="captions Zchn"/>
    <w:basedOn w:val="mbd2013captionZchn"/>
    <w:link w:val="captions"/>
    <w:rsid w:val="002517E5"/>
    <w:rPr>
      <w:rFonts w:ascii="Times New Roman" w:eastAsia="Droid Sans Fallback" w:hAnsi="Times New Roman" w:cs="Lohit Hindi"/>
      <w:kern w:val="1"/>
      <w:sz w:val="18"/>
      <w:szCs w:val="18"/>
      <w:lang w:val="en-US" w:eastAsia="zh-CN" w:bidi="hi-IN"/>
    </w:rPr>
  </w:style>
  <w:style w:type="paragraph" w:customStyle="1" w:styleId="Cmsor11">
    <w:name w:val="Címsor 11"/>
    <w:basedOn w:val="mbd2013heading"/>
    <w:link w:val="heading1Char0"/>
    <w:rsid w:val="00DF1052"/>
    <w:pPr>
      <w:tabs>
        <w:tab w:val="left" w:pos="340"/>
      </w:tabs>
      <w:spacing w:after="80"/>
      <w:ind w:left="0"/>
    </w:pPr>
    <w:rPr>
      <w:sz w:val="22"/>
      <w:szCs w:val="20"/>
    </w:rPr>
  </w:style>
  <w:style w:type="character" w:customStyle="1" w:styleId="mbd2013referencesZchn">
    <w:name w:val="mbd2013_references Zchn"/>
    <w:basedOn w:val="DefaultParagraphFont"/>
    <w:link w:val="mbd2013references"/>
    <w:rsid w:val="002517E5"/>
    <w:rPr>
      <w:rFonts w:ascii="Times New Roman" w:eastAsia="Droid Sans Fallback" w:hAnsi="Times New Roman" w:cs="Lohit Hindi"/>
      <w:kern w:val="18"/>
      <w:lang w:val="en-US" w:eastAsia="zh-CN" w:bidi="hi-IN"/>
    </w:rPr>
  </w:style>
  <w:style w:type="character" w:customStyle="1" w:styleId="referencesZchn">
    <w:name w:val="references Zchn"/>
    <w:basedOn w:val="mbd2013referencesZchn"/>
    <w:link w:val="references"/>
    <w:rsid w:val="004D69E8"/>
    <w:rPr>
      <w:rFonts w:ascii="Times New Roman" w:eastAsia="Droid Sans Fallback" w:hAnsi="Times New Roman" w:cs="Lohit Hindi"/>
      <w:kern w:val="18"/>
      <w:lang w:val="en-US" w:eastAsia="zh-CN" w:bidi="hi-IN"/>
    </w:rPr>
  </w:style>
  <w:style w:type="paragraph" w:customStyle="1" w:styleId="Normal1">
    <w:name w:val="Normal1"/>
    <w:basedOn w:val="normaltext"/>
    <w:link w:val="normalChar"/>
    <w:qFormat/>
    <w:rsid w:val="00DF1052"/>
    <w:pPr>
      <w:spacing w:before="0" w:line="274" w:lineRule="exact"/>
      <w:jc w:val="both"/>
    </w:pPr>
    <w:rPr>
      <w:sz w:val="22"/>
    </w:rPr>
  </w:style>
  <w:style w:type="character" w:customStyle="1" w:styleId="mbd2013headingZchn">
    <w:name w:val="mbd2013_heading Zchn"/>
    <w:basedOn w:val="DefaultParagraphFont"/>
    <w:link w:val="mbd2013heading"/>
    <w:rsid w:val="002517E5"/>
    <w:rPr>
      <w:rFonts w:ascii="Times New Roman" w:eastAsia="Droid Sans Fallback" w:hAnsi="Times New Roman" w:cs="Lohit Hindi"/>
      <w:b/>
      <w:kern w:val="1"/>
      <w:sz w:val="24"/>
      <w:szCs w:val="24"/>
      <w:lang w:val="en-US" w:eastAsia="zh-CN" w:bidi="hi-IN"/>
    </w:rPr>
  </w:style>
  <w:style w:type="character" w:customStyle="1" w:styleId="heading1Char0">
    <w:name w:val="heading 1 Char"/>
    <w:basedOn w:val="mbd2013headingZchn"/>
    <w:link w:val="Cmsor11"/>
    <w:rsid w:val="00DF1052"/>
    <w:rPr>
      <w:rFonts w:ascii="Times New Roman" w:eastAsia="Droid Sans Fallback" w:hAnsi="Times New Roman" w:cs="Lohit Hindi"/>
      <w:b/>
      <w:kern w:val="1"/>
      <w:sz w:val="22"/>
      <w:szCs w:val="24"/>
      <w:lang w:val="en-US" w:eastAsia="zh-CN" w:bidi="hi-IN"/>
    </w:rPr>
  </w:style>
  <w:style w:type="character" w:customStyle="1" w:styleId="normalChar">
    <w:name w:val="normal Char"/>
    <w:basedOn w:val="normaltextZchn"/>
    <w:link w:val="Normal1"/>
    <w:rsid w:val="00DF1052"/>
    <w:rPr>
      <w:rFonts w:ascii="Times New Roman" w:eastAsia="Droid Sans Fallback" w:hAnsi="Times New Roman" w:cs="Lohit Hindi"/>
      <w:kern w:val="1"/>
      <w:sz w:val="22"/>
      <w:szCs w:val="18"/>
      <w:lang w:val="en-US" w:eastAsia="zh-CN" w:bidi="hi-IN"/>
    </w:rPr>
  </w:style>
  <w:style w:type="character" w:customStyle="1" w:styleId="Feloldatlanmegemlts1">
    <w:name w:val="Feloldatlan megemlítés1"/>
    <w:basedOn w:val="DefaultParagraphFont"/>
    <w:uiPriority w:val="99"/>
    <w:semiHidden/>
    <w:unhideWhenUsed/>
    <w:rsid w:val="000A1E97"/>
    <w:rPr>
      <w:color w:val="605E5C"/>
      <w:shd w:val="clear" w:color="auto" w:fill="E1DFDD"/>
    </w:rPr>
  </w:style>
  <w:style w:type="character" w:styleId="CommentReference">
    <w:name w:val="annotation reference"/>
    <w:basedOn w:val="DefaultParagraphFont"/>
    <w:uiPriority w:val="99"/>
    <w:semiHidden/>
    <w:unhideWhenUsed/>
    <w:rsid w:val="004A0D4E"/>
    <w:rPr>
      <w:sz w:val="16"/>
      <w:szCs w:val="16"/>
    </w:rPr>
  </w:style>
  <w:style w:type="paragraph" w:styleId="CommentText">
    <w:name w:val="annotation text"/>
    <w:basedOn w:val="Normal"/>
    <w:link w:val="CommentTextChar"/>
    <w:uiPriority w:val="99"/>
    <w:semiHidden/>
    <w:unhideWhenUsed/>
    <w:rsid w:val="004A0D4E"/>
    <w:pPr>
      <w:spacing w:line="240" w:lineRule="auto"/>
    </w:pPr>
    <w:rPr>
      <w:sz w:val="20"/>
      <w:szCs w:val="20"/>
    </w:rPr>
  </w:style>
  <w:style w:type="character" w:customStyle="1" w:styleId="CommentTextChar">
    <w:name w:val="Comment Text Char"/>
    <w:basedOn w:val="DefaultParagraphFont"/>
    <w:link w:val="CommentText"/>
    <w:uiPriority w:val="99"/>
    <w:semiHidden/>
    <w:rsid w:val="004A0D4E"/>
    <w:rPr>
      <w:rFonts w:cs="Calibri"/>
      <w:lang w:val="pl-PL" w:eastAsia="en-US"/>
    </w:rPr>
  </w:style>
  <w:style w:type="paragraph" w:styleId="CommentSubject">
    <w:name w:val="annotation subject"/>
    <w:basedOn w:val="CommentText"/>
    <w:next w:val="CommentText"/>
    <w:link w:val="CommentSubjectChar"/>
    <w:uiPriority w:val="99"/>
    <w:semiHidden/>
    <w:unhideWhenUsed/>
    <w:rsid w:val="004A0D4E"/>
    <w:rPr>
      <w:b/>
      <w:bCs/>
    </w:rPr>
  </w:style>
  <w:style w:type="character" w:customStyle="1" w:styleId="CommentSubjectChar">
    <w:name w:val="Comment Subject Char"/>
    <w:basedOn w:val="CommentTextChar"/>
    <w:link w:val="CommentSubject"/>
    <w:uiPriority w:val="99"/>
    <w:semiHidden/>
    <w:rsid w:val="004A0D4E"/>
    <w:rPr>
      <w:rFonts w:cs="Calibri"/>
      <w:b/>
      <w:bCs/>
      <w:lang w:val="pl-PL" w:eastAsia="en-US"/>
    </w:rPr>
  </w:style>
  <w:style w:type="paragraph" w:styleId="Revision">
    <w:name w:val="Revision"/>
    <w:hidden/>
    <w:uiPriority w:val="71"/>
    <w:semiHidden/>
    <w:rsid w:val="004A0D4E"/>
    <w:rPr>
      <w:rFonts w:cs="Calibri"/>
      <w:sz w:val="22"/>
      <w:szCs w:val="22"/>
      <w:lang w:val="pl-PL" w:eastAsia="en-US"/>
    </w:rPr>
  </w:style>
  <w:style w:type="character" w:customStyle="1" w:styleId="UnresolvedMention1">
    <w:name w:val="Unresolved Mention1"/>
    <w:basedOn w:val="DefaultParagraphFont"/>
    <w:uiPriority w:val="99"/>
    <w:semiHidden/>
    <w:unhideWhenUsed/>
    <w:rsid w:val="00BF7A4C"/>
    <w:rPr>
      <w:color w:val="605E5C"/>
      <w:shd w:val="clear" w:color="auto" w:fill="E1DFDD"/>
    </w:rPr>
  </w:style>
  <w:style w:type="paragraph" w:customStyle="1" w:styleId="Affiliation">
    <w:name w:val="Affiliation"/>
    <w:basedOn w:val="Normal"/>
    <w:link w:val="AffiliationChar"/>
    <w:qFormat/>
    <w:rsid w:val="0080541C"/>
    <w:pPr>
      <w:spacing w:after="0" w:line="240" w:lineRule="auto"/>
      <w:jc w:val="center"/>
    </w:pPr>
    <w:rPr>
      <w:rFonts w:ascii="Times New Roman" w:hAnsi="Times New Roman" w:cs="Times New Roman"/>
      <w:bCs/>
      <w:szCs w:val="18"/>
      <w:vertAlign w:val="superscript"/>
      <w:lang w:val="en-US"/>
    </w:rPr>
  </w:style>
  <w:style w:type="character" w:customStyle="1" w:styleId="AffiliationChar">
    <w:name w:val="Affiliation Char"/>
    <w:basedOn w:val="DefaultParagraphFont"/>
    <w:link w:val="Affiliation"/>
    <w:rsid w:val="0080541C"/>
    <w:rPr>
      <w:rFonts w:ascii="Times New Roman" w:hAnsi="Times New Roman"/>
      <w:bCs/>
      <w:sz w:val="22"/>
      <w:szCs w:val="18"/>
      <w:vertAlign w:val="superscript"/>
      <w:lang w:val="en-US" w:eastAsia="en-US"/>
    </w:rPr>
  </w:style>
  <w:style w:type="paragraph" w:customStyle="1" w:styleId="Abstract">
    <w:name w:val="Abstract"/>
    <w:basedOn w:val="Normal1"/>
    <w:link w:val="AbstractChar"/>
    <w:qFormat/>
    <w:rsid w:val="0047539C"/>
    <w:pPr>
      <w:ind w:left="539" w:right="539"/>
    </w:pPr>
  </w:style>
  <w:style w:type="paragraph" w:customStyle="1" w:styleId="Cmsor21">
    <w:name w:val="Címsor 21"/>
    <w:basedOn w:val="Cmsor11"/>
    <w:link w:val="heading2Char0"/>
    <w:rsid w:val="004F13CA"/>
    <w:rPr>
      <w:rFonts w:cs="Times New Roman"/>
    </w:rPr>
  </w:style>
  <w:style w:type="character" w:customStyle="1" w:styleId="AbstractChar">
    <w:name w:val="Abstract Char"/>
    <w:basedOn w:val="normalChar"/>
    <w:link w:val="Abstract"/>
    <w:rsid w:val="0047539C"/>
    <w:rPr>
      <w:rFonts w:ascii="Times New Roman" w:eastAsia="Droid Sans Fallback" w:hAnsi="Times New Roman" w:cs="Lohit Hindi"/>
      <w:kern w:val="1"/>
      <w:sz w:val="22"/>
      <w:szCs w:val="18"/>
      <w:lang w:val="en-US" w:eastAsia="zh-CN" w:bidi="hi-IN"/>
    </w:rPr>
  </w:style>
  <w:style w:type="paragraph" w:customStyle="1" w:styleId="Section1st">
    <w:name w:val="Section 1st"/>
    <w:basedOn w:val="Cmsor11"/>
    <w:link w:val="Section1stChar"/>
    <w:qFormat/>
    <w:rsid w:val="00B8516E"/>
    <w:pPr>
      <w:numPr>
        <w:numId w:val="17"/>
      </w:numPr>
    </w:pPr>
    <w:rPr>
      <w:rFonts w:cs="Times New Roman"/>
    </w:rPr>
  </w:style>
  <w:style w:type="character" w:customStyle="1" w:styleId="heading2Char0">
    <w:name w:val="heading 2 Char"/>
    <w:basedOn w:val="heading1Char0"/>
    <w:link w:val="Cmsor21"/>
    <w:rsid w:val="004F13CA"/>
    <w:rPr>
      <w:rFonts w:ascii="Times New Roman" w:eastAsia="Droid Sans Fallback" w:hAnsi="Times New Roman" w:cs="Lohit Hindi"/>
      <w:b/>
      <w:kern w:val="1"/>
      <w:sz w:val="22"/>
      <w:szCs w:val="24"/>
      <w:lang w:val="en-US" w:eastAsia="zh-CN" w:bidi="hi-IN"/>
    </w:rPr>
  </w:style>
  <w:style w:type="paragraph" w:customStyle="1" w:styleId="Section2ndlevel">
    <w:name w:val="Section 2nd level"/>
    <w:basedOn w:val="Cmsor21"/>
    <w:link w:val="Section2ndlevelChar"/>
    <w:rsid w:val="00B8516E"/>
    <w:pPr>
      <w:numPr>
        <w:ilvl w:val="1"/>
        <w:numId w:val="17"/>
      </w:numPr>
    </w:pPr>
  </w:style>
  <w:style w:type="character" w:customStyle="1" w:styleId="Section1stChar">
    <w:name w:val="Section 1st Char"/>
    <w:basedOn w:val="heading1Char0"/>
    <w:link w:val="Section1st"/>
    <w:rsid w:val="00B8516E"/>
    <w:rPr>
      <w:rFonts w:ascii="Times New Roman" w:eastAsia="Droid Sans Fallback" w:hAnsi="Times New Roman" w:cs="Lohit Hindi"/>
      <w:b/>
      <w:kern w:val="1"/>
      <w:sz w:val="22"/>
      <w:szCs w:val="24"/>
      <w:lang w:val="en-US" w:eastAsia="zh-CN" w:bidi="hi-IN"/>
    </w:rPr>
  </w:style>
  <w:style w:type="paragraph" w:customStyle="1" w:styleId="Section2nd">
    <w:name w:val="Section 2nd"/>
    <w:basedOn w:val="Section2ndlevel"/>
    <w:link w:val="Section2ndChar"/>
    <w:qFormat/>
    <w:rsid w:val="00FD09AA"/>
    <w:pPr>
      <w:tabs>
        <w:tab w:val="clear" w:pos="340"/>
        <w:tab w:val="left" w:pos="510"/>
      </w:tabs>
    </w:pPr>
  </w:style>
  <w:style w:type="character" w:customStyle="1" w:styleId="Section2ndlevelChar">
    <w:name w:val="Section 2nd level Char"/>
    <w:basedOn w:val="heading2Char0"/>
    <w:link w:val="Section2ndlevel"/>
    <w:rsid w:val="00B8516E"/>
    <w:rPr>
      <w:rFonts w:ascii="Times New Roman" w:eastAsia="Droid Sans Fallback" w:hAnsi="Times New Roman" w:cs="Lohit Hindi"/>
      <w:b/>
      <w:kern w:val="1"/>
      <w:sz w:val="22"/>
      <w:szCs w:val="24"/>
      <w:lang w:val="en-US" w:eastAsia="zh-CN" w:bidi="hi-IN"/>
    </w:rPr>
  </w:style>
  <w:style w:type="character" w:customStyle="1" w:styleId="Section2ndChar">
    <w:name w:val="Section 2nd Char"/>
    <w:basedOn w:val="Section2ndlevelChar"/>
    <w:link w:val="Section2nd"/>
    <w:rsid w:val="00FD09AA"/>
    <w:rPr>
      <w:rFonts w:ascii="Times New Roman" w:eastAsia="Droid Sans Fallback" w:hAnsi="Times New Roman" w:cs="Lohit Hindi"/>
      <w:b/>
      <w:kern w:val="1"/>
      <w:sz w:val="22"/>
      <w:szCs w:val="24"/>
      <w:lang w:val="en-US" w:eastAsia="zh-CN" w:bidi="hi-IN"/>
    </w:rPr>
  </w:style>
  <w:style w:type="paragraph" w:customStyle="1" w:styleId="Equation">
    <w:name w:val="Equation"/>
    <w:basedOn w:val="Normal1"/>
    <w:link w:val="EquationChar"/>
    <w:qFormat/>
    <w:rsid w:val="00DA401A"/>
    <w:pPr>
      <w:tabs>
        <w:tab w:val="center" w:pos="4253"/>
        <w:tab w:val="right" w:pos="8448"/>
      </w:tabs>
      <w:spacing w:before="60" w:after="60" w:line="240" w:lineRule="auto"/>
      <w:jc w:val="left"/>
    </w:pPr>
    <w:rPr>
      <w:rFonts w:cs="Times New Roman"/>
    </w:rPr>
  </w:style>
  <w:style w:type="paragraph" w:customStyle="1" w:styleId="Fig">
    <w:name w:val="Fig"/>
    <w:basedOn w:val="Normal1"/>
    <w:link w:val="FigChar"/>
    <w:qFormat/>
    <w:rsid w:val="00C813F3"/>
    <w:pPr>
      <w:spacing w:before="120" w:after="0" w:line="240" w:lineRule="auto"/>
      <w:jc w:val="center"/>
    </w:pPr>
    <w:rPr>
      <w:noProof/>
      <w:lang w:eastAsia="en-US" w:bidi="ar-SA"/>
    </w:rPr>
  </w:style>
  <w:style w:type="character" w:customStyle="1" w:styleId="EquationChar">
    <w:name w:val="Equation Char"/>
    <w:basedOn w:val="normalChar"/>
    <w:link w:val="Equation"/>
    <w:rsid w:val="00DA401A"/>
    <w:rPr>
      <w:rFonts w:ascii="Times New Roman" w:eastAsia="Droid Sans Fallback" w:hAnsi="Times New Roman" w:cs="Lohit Hindi"/>
      <w:kern w:val="1"/>
      <w:sz w:val="22"/>
      <w:szCs w:val="18"/>
      <w:lang w:val="en-US" w:eastAsia="zh-CN" w:bidi="hi-IN"/>
    </w:rPr>
  </w:style>
  <w:style w:type="paragraph" w:customStyle="1" w:styleId="Sectionnonumber">
    <w:name w:val="Section nonumber"/>
    <w:basedOn w:val="Section1st"/>
    <w:link w:val="SectionnonumberChar"/>
    <w:qFormat/>
    <w:rsid w:val="00836869"/>
    <w:pPr>
      <w:numPr>
        <w:numId w:val="0"/>
      </w:numPr>
    </w:pPr>
  </w:style>
  <w:style w:type="character" w:customStyle="1" w:styleId="FigChar">
    <w:name w:val="Fig Char"/>
    <w:basedOn w:val="normalChar"/>
    <w:link w:val="Fig"/>
    <w:rsid w:val="00C813F3"/>
    <w:rPr>
      <w:rFonts w:ascii="Times New Roman" w:eastAsia="Droid Sans Fallback" w:hAnsi="Times New Roman" w:cs="Lohit Hindi"/>
      <w:noProof/>
      <w:kern w:val="1"/>
      <w:sz w:val="22"/>
      <w:szCs w:val="18"/>
      <w:lang w:val="en-US" w:eastAsia="en-US" w:bidi="hi-IN"/>
    </w:rPr>
  </w:style>
  <w:style w:type="paragraph" w:customStyle="1" w:styleId="Table">
    <w:name w:val="Table"/>
    <w:basedOn w:val="Fig"/>
    <w:link w:val="TableChar"/>
    <w:qFormat/>
    <w:rsid w:val="001627E4"/>
    <w:pPr>
      <w:spacing w:after="40"/>
    </w:pPr>
  </w:style>
  <w:style w:type="character" w:customStyle="1" w:styleId="SectionnonumberChar">
    <w:name w:val="Section nonumber Char"/>
    <w:basedOn w:val="Section1stChar"/>
    <w:link w:val="Sectionnonumber"/>
    <w:rsid w:val="00836869"/>
    <w:rPr>
      <w:rFonts w:ascii="Times New Roman" w:eastAsia="Droid Sans Fallback" w:hAnsi="Times New Roman" w:cs="Lohit Hindi"/>
      <w:b/>
      <w:kern w:val="1"/>
      <w:sz w:val="22"/>
      <w:szCs w:val="24"/>
      <w:lang w:val="en-US" w:eastAsia="zh-CN" w:bidi="hi-IN"/>
    </w:rPr>
  </w:style>
  <w:style w:type="paragraph" w:customStyle="1" w:styleId="Figcaption">
    <w:name w:val="Fig caption"/>
    <w:basedOn w:val="Fig"/>
    <w:link w:val="FigcaptionChar"/>
    <w:qFormat/>
    <w:rsid w:val="00C813F3"/>
    <w:pPr>
      <w:spacing w:before="0" w:after="120"/>
      <w:ind w:left="567" w:right="567"/>
      <w:jc w:val="both"/>
    </w:pPr>
  </w:style>
  <w:style w:type="character" w:customStyle="1" w:styleId="TableChar">
    <w:name w:val="Table Char"/>
    <w:basedOn w:val="FigChar"/>
    <w:link w:val="Table"/>
    <w:rsid w:val="001627E4"/>
    <w:rPr>
      <w:rFonts w:ascii="Times New Roman" w:eastAsia="Droid Sans Fallback" w:hAnsi="Times New Roman" w:cs="Lohit Hindi"/>
      <w:noProof/>
      <w:kern w:val="1"/>
      <w:sz w:val="22"/>
      <w:szCs w:val="18"/>
      <w:lang w:val="en-US" w:eastAsia="en-US" w:bidi="hi-IN"/>
    </w:rPr>
  </w:style>
  <w:style w:type="character" w:customStyle="1" w:styleId="FigcaptionChar">
    <w:name w:val="Fig caption Char"/>
    <w:basedOn w:val="FigChar"/>
    <w:link w:val="Figcaption"/>
    <w:rsid w:val="00C813F3"/>
    <w:rPr>
      <w:rFonts w:ascii="Times New Roman" w:eastAsia="Droid Sans Fallback" w:hAnsi="Times New Roman" w:cs="Lohit Hindi"/>
      <w:noProof/>
      <w:kern w:val="1"/>
      <w:sz w:val="22"/>
      <w:szCs w:val="18"/>
      <w:lang w:val="en-US" w:eastAsia="en-US" w:bidi="hi-IN"/>
    </w:rPr>
  </w:style>
  <w:style w:type="paragraph" w:customStyle="1" w:styleId="MTDisplayEquation">
    <w:name w:val="MTDisplayEquation"/>
    <w:basedOn w:val="Equation"/>
    <w:next w:val="Normal"/>
    <w:link w:val="MTDisplayEquationChar"/>
    <w:rsid w:val="008B59D9"/>
    <w:pPr>
      <w:tabs>
        <w:tab w:val="clear" w:pos="4253"/>
        <w:tab w:val="center" w:pos="4240"/>
        <w:tab w:val="right" w:pos="8500"/>
      </w:tabs>
    </w:pPr>
  </w:style>
  <w:style w:type="character" w:customStyle="1" w:styleId="MTDisplayEquationChar">
    <w:name w:val="MTDisplayEquation Char"/>
    <w:basedOn w:val="EquationChar"/>
    <w:link w:val="MTDisplayEquation"/>
    <w:rsid w:val="008B59D9"/>
    <w:rPr>
      <w:rFonts w:ascii="Times New Roman" w:eastAsia="Droid Sans Fallback" w:hAnsi="Times New Roman" w:cs="Lohit Hindi"/>
      <w:kern w:val="1"/>
      <w:sz w:val="22"/>
      <w:szCs w:val="18"/>
      <w:lang w:val="en-US" w:eastAsia="zh-CN" w:bidi="hi-IN"/>
    </w:rPr>
  </w:style>
  <w:style w:type="character" w:customStyle="1" w:styleId="MTEquationSection">
    <w:name w:val="MTEquationSection"/>
    <w:basedOn w:val="DefaultParagraphFont"/>
    <w:rsid w:val="003723C1"/>
    <w:rPr>
      <w:rFonts w:cs="Times New Roman"/>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777080">
      <w:bodyDiv w:val="1"/>
      <w:marLeft w:val="0"/>
      <w:marRight w:val="0"/>
      <w:marTop w:val="0"/>
      <w:marBottom w:val="0"/>
      <w:divBdr>
        <w:top w:val="none" w:sz="0" w:space="0" w:color="auto"/>
        <w:left w:val="none" w:sz="0" w:space="0" w:color="auto"/>
        <w:bottom w:val="none" w:sz="0" w:space="0" w:color="auto"/>
        <w:right w:val="none" w:sz="0" w:space="0" w:color="auto"/>
      </w:divBdr>
    </w:div>
    <w:div w:id="128977762">
      <w:bodyDiv w:val="1"/>
      <w:marLeft w:val="0"/>
      <w:marRight w:val="0"/>
      <w:marTop w:val="0"/>
      <w:marBottom w:val="0"/>
      <w:divBdr>
        <w:top w:val="none" w:sz="0" w:space="0" w:color="auto"/>
        <w:left w:val="none" w:sz="0" w:space="0" w:color="auto"/>
        <w:bottom w:val="none" w:sz="0" w:space="0" w:color="auto"/>
        <w:right w:val="none" w:sz="0" w:space="0" w:color="auto"/>
      </w:divBdr>
    </w:div>
    <w:div w:id="1141462308">
      <w:bodyDiv w:val="1"/>
      <w:marLeft w:val="0"/>
      <w:marRight w:val="0"/>
      <w:marTop w:val="0"/>
      <w:marBottom w:val="0"/>
      <w:divBdr>
        <w:top w:val="none" w:sz="0" w:space="0" w:color="auto"/>
        <w:left w:val="none" w:sz="0" w:space="0" w:color="auto"/>
        <w:bottom w:val="none" w:sz="0" w:space="0" w:color="auto"/>
        <w:right w:val="none" w:sz="0" w:space="0" w:color="auto"/>
      </w:divBdr>
    </w:div>
    <w:div w:id="1869487791">
      <w:bodyDiv w:val="1"/>
      <w:marLeft w:val="0"/>
      <w:marRight w:val="0"/>
      <w:marTop w:val="0"/>
      <w:marBottom w:val="0"/>
      <w:divBdr>
        <w:top w:val="none" w:sz="0" w:space="0" w:color="auto"/>
        <w:left w:val="none" w:sz="0" w:space="0" w:color="auto"/>
        <w:bottom w:val="none" w:sz="0" w:space="0" w:color="auto"/>
        <w:right w:val="none" w:sz="0" w:space="0" w:color="auto"/>
      </w:divBdr>
    </w:div>
    <w:div w:id="19007067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59202B-AA32-453F-9DCD-E53D08D23E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867</Words>
  <Characters>4685</Characters>
  <Application>Microsoft Office Word</Application>
  <DocSecurity>0</DocSecurity>
  <Lines>39</Lines>
  <Paragraphs>11</Paragraphs>
  <ScaleCrop>false</ScaleCrop>
  <HeadingPairs>
    <vt:vector size="10" baseType="variant">
      <vt:variant>
        <vt:lpstr>Title</vt:lpstr>
      </vt:variant>
      <vt:variant>
        <vt:i4>1</vt:i4>
      </vt:variant>
      <vt:variant>
        <vt:lpstr>Cím</vt:lpstr>
      </vt:variant>
      <vt:variant>
        <vt:i4>1</vt:i4>
      </vt:variant>
      <vt:variant>
        <vt:lpstr>Titel</vt:lpstr>
      </vt:variant>
      <vt:variant>
        <vt:i4>1</vt:i4>
      </vt:variant>
      <vt:variant>
        <vt:lpstr>Název</vt:lpstr>
      </vt:variant>
      <vt:variant>
        <vt:i4>1</vt:i4>
      </vt:variant>
      <vt:variant>
        <vt:lpstr>Título</vt:lpstr>
      </vt:variant>
      <vt:variant>
        <vt:i4>1</vt:i4>
      </vt:variant>
    </vt:vector>
  </HeadingPairs>
  <TitlesOfParts>
    <vt:vector size="5" baseType="lpstr">
      <vt:lpstr/>
      <vt:lpstr/>
      <vt:lpstr>8th ECCOMAS Thematic Conference on MULTIBODY DYNAMICS in Prague</vt:lpstr>
      <vt:lpstr>8th ECCOMAS Thematic Conference on MULTIBODY DYNAMICS in Prague</vt:lpstr>
      <vt:lpstr>The 1st Joint International Conference on Multibody System Dynamics</vt:lpstr>
    </vt:vector>
  </TitlesOfParts>
  <Company/>
  <LinksUpToDate>false</LinksUpToDate>
  <CharactersWithSpaces>5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Paula Jorge</dc:creator>
  <cp:keywords/>
  <dc:description/>
  <cp:lastModifiedBy>Paula Cristina Deão Pereira Jorge</cp:lastModifiedBy>
  <cp:revision>2</cp:revision>
  <cp:lastPrinted>2022-09-09T14:33:00Z</cp:lastPrinted>
  <dcterms:created xsi:type="dcterms:W3CDTF">2022-09-14T15:16:00Z</dcterms:created>
  <dcterms:modified xsi:type="dcterms:W3CDTF">2022-09-14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ies>
</file>